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172F" w:rsidRPr="00AC437C" w:rsidRDefault="00C1142B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 xml:space="preserve">Раздел 2. </w:t>
      </w:r>
      <w:r w:rsidR="0046172F" w:rsidRPr="00AC437C">
        <w:rPr>
          <w:rFonts w:ascii="Times New Roman" w:hAnsi="Times New Roman" w:cs="Times New Roman"/>
          <w:b/>
          <w:sz w:val="24"/>
          <w:szCs w:val="24"/>
        </w:rPr>
        <w:t>Электрические цепи постоянного тока</w:t>
      </w:r>
    </w:p>
    <w:p w:rsidR="00C1142B" w:rsidRPr="00AC437C" w:rsidRDefault="00C1142B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1142B" w:rsidRPr="00AC437C" w:rsidRDefault="00AC437C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Тема </w:t>
      </w:r>
      <w:r w:rsidR="00C1142B" w:rsidRPr="00AC437C">
        <w:rPr>
          <w:rFonts w:ascii="Times New Roman" w:hAnsi="Times New Roman" w:cs="Times New Roman"/>
          <w:b/>
          <w:sz w:val="24"/>
          <w:szCs w:val="24"/>
        </w:rPr>
        <w:t>2.1 Элементы и параметры электрической цепи</w:t>
      </w:r>
    </w:p>
    <w:p w:rsidR="00C1142B" w:rsidRPr="00AC437C" w:rsidRDefault="00847246" w:rsidP="00AC437C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лан лекции:</w:t>
      </w:r>
    </w:p>
    <w:p w:rsidR="00847246" w:rsidRPr="00AC437C" w:rsidRDefault="00847246" w:rsidP="00AC437C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. Определение и назначение электрической цепи.</w:t>
      </w:r>
    </w:p>
    <w:p w:rsidR="00847246" w:rsidRPr="00AC437C" w:rsidRDefault="00847246" w:rsidP="00AC437C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2.  Электрическая схема замещения.</w:t>
      </w:r>
    </w:p>
    <w:p w:rsidR="00847246" w:rsidRPr="00AC437C" w:rsidRDefault="00847246" w:rsidP="00AC437C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3. Активные элементы схем замещения.</w:t>
      </w:r>
    </w:p>
    <w:p w:rsidR="00847246" w:rsidRPr="00AC437C" w:rsidRDefault="00847246" w:rsidP="00AC437C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4. Пассивные элементы схем замещения.</w:t>
      </w:r>
    </w:p>
    <w:p w:rsidR="002D01BB" w:rsidRPr="00AC437C" w:rsidRDefault="002D01BB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5. Топографические параметры схем замещения</w:t>
      </w:r>
    </w:p>
    <w:p w:rsidR="00847246" w:rsidRPr="00AC437C" w:rsidRDefault="00847246" w:rsidP="00AC437C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Определение и назначение электрической цепи.</w:t>
      </w: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16054" w:rsidRPr="00AC437C" w:rsidRDefault="00C1142B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Электрическая цепь представляет собой совокупности устройств и </w:t>
      </w:r>
      <w:r w:rsidR="00316054" w:rsidRPr="00AC437C">
        <w:rPr>
          <w:rFonts w:ascii="Times New Roman" w:hAnsi="Times New Roman" w:cs="Times New Roman"/>
          <w:sz w:val="24"/>
          <w:szCs w:val="24"/>
        </w:rPr>
        <w:t>объектов,</w:t>
      </w:r>
      <w:r w:rsidRPr="00AC437C">
        <w:rPr>
          <w:rFonts w:ascii="Times New Roman" w:hAnsi="Times New Roman" w:cs="Times New Roman"/>
          <w:sz w:val="24"/>
          <w:szCs w:val="24"/>
        </w:rPr>
        <w:t xml:space="preserve"> соединенных проводниками </w:t>
      </w:r>
      <w:r w:rsidR="00316054" w:rsidRPr="00AC437C">
        <w:rPr>
          <w:rFonts w:ascii="Times New Roman" w:hAnsi="Times New Roman" w:cs="Times New Roman"/>
          <w:sz w:val="24"/>
          <w:szCs w:val="24"/>
        </w:rPr>
        <w:t>и предназначенных для прохождения электрического тока.</w:t>
      </w:r>
    </w:p>
    <w:p w:rsidR="00316054" w:rsidRPr="00AC437C" w:rsidRDefault="00C1142B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316054" w:rsidRPr="00AC437C">
        <w:rPr>
          <w:rFonts w:ascii="Times New Roman" w:hAnsi="Times New Roman" w:cs="Times New Roman"/>
          <w:sz w:val="24"/>
          <w:szCs w:val="24"/>
        </w:rPr>
        <w:t>В состав электрической цепи входят:</w:t>
      </w:r>
    </w:p>
    <w:p w:rsidR="0046172F" w:rsidRPr="00AC437C" w:rsidRDefault="00316054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C437C">
        <w:rPr>
          <w:rFonts w:ascii="Times New Roman" w:hAnsi="Times New Roman" w:cs="Times New Roman"/>
          <w:sz w:val="24"/>
          <w:szCs w:val="24"/>
        </w:rPr>
        <w:t xml:space="preserve">1) </w:t>
      </w:r>
      <w:r w:rsidR="005032D3" w:rsidRPr="00AC437C">
        <w:rPr>
          <w:rFonts w:ascii="Times New Roman" w:hAnsi="Times New Roman" w:cs="Times New Roman"/>
          <w:sz w:val="24"/>
          <w:szCs w:val="24"/>
        </w:rPr>
        <w:t>г</w:t>
      </w:r>
      <w:r w:rsidR="0046172F" w:rsidRPr="00AC437C">
        <w:rPr>
          <w:rFonts w:ascii="Times New Roman" w:hAnsi="Times New Roman" w:cs="Times New Roman"/>
          <w:sz w:val="24"/>
          <w:szCs w:val="24"/>
        </w:rPr>
        <w:t>енерирующие  устройства</w:t>
      </w:r>
      <w:r w:rsidR="005032D3" w:rsidRPr="00AC437C">
        <w:rPr>
          <w:rFonts w:ascii="Times New Roman" w:hAnsi="Times New Roman" w:cs="Times New Roman"/>
          <w:sz w:val="24"/>
          <w:szCs w:val="24"/>
        </w:rPr>
        <w:t xml:space="preserve"> (источники)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  преобразуют</w:t>
      </w:r>
      <w:r w:rsidR="00C1142B" w:rsidRPr="00AC437C">
        <w:rPr>
          <w:rFonts w:ascii="Times New Roman" w:hAnsi="Times New Roman" w:cs="Times New Roman"/>
          <w:sz w:val="24"/>
          <w:szCs w:val="24"/>
        </w:rPr>
        <w:t xml:space="preserve">  различные  виды  энергии  (ме</w:t>
      </w:r>
      <w:r w:rsidR="0046172F" w:rsidRPr="00AC437C">
        <w:rPr>
          <w:rFonts w:ascii="Times New Roman" w:hAnsi="Times New Roman" w:cs="Times New Roman"/>
          <w:sz w:val="24"/>
          <w:szCs w:val="24"/>
        </w:rPr>
        <w:t>ханическую, химическую, тепловую, световую) в электрическую.</w:t>
      </w:r>
      <w:proofErr w:type="gramEnd"/>
    </w:p>
    <w:p w:rsidR="00C1142B" w:rsidRPr="00AC437C" w:rsidRDefault="00316054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2) </w:t>
      </w:r>
      <w:r w:rsidR="005032D3" w:rsidRPr="00AC437C">
        <w:rPr>
          <w:rFonts w:ascii="Times New Roman" w:hAnsi="Times New Roman" w:cs="Times New Roman"/>
          <w:sz w:val="24"/>
          <w:szCs w:val="24"/>
        </w:rPr>
        <w:t>п</w:t>
      </w:r>
      <w:r w:rsidRPr="00AC437C">
        <w:rPr>
          <w:rFonts w:ascii="Times New Roman" w:hAnsi="Times New Roman" w:cs="Times New Roman"/>
          <w:sz w:val="24"/>
          <w:szCs w:val="24"/>
        </w:rPr>
        <w:t>отребител</w:t>
      </w:r>
      <w:r w:rsidR="005032D3" w:rsidRPr="00AC437C">
        <w:rPr>
          <w:rFonts w:ascii="Times New Roman" w:hAnsi="Times New Roman" w:cs="Times New Roman"/>
          <w:sz w:val="24"/>
          <w:szCs w:val="24"/>
        </w:rPr>
        <w:t>и</w:t>
      </w:r>
      <w:r w:rsidRPr="00AC437C">
        <w:rPr>
          <w:rFonts w:ascii="Times New Roman" w:hAnsi="Times New Roman" w:cs="Times New Roman"/>
          <w:sz w:val="24"/>
          <w:szCs w:val="24"/>
        </w:rPr>
        <w:t xml:space="preserve"> электрической энергии – устройства, преобразующие электрическую энергию в другие виды энергии.</w:t>
      </w:r>
    </w:p>
    <w:p w:rsidR="00316054" w:rsidRPr="00AC437C" w:rsidRDefault="00316054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3) </w:t>
      </w:r>
      <w:r w:rsidR="005032D3" w:rsidRPr="00AC437C">
        <w:rPr>
          <w:rFonts w:ascii="Times New Roman" w:hAnsi="Times New Roman" w:cs="Times New Roman"/>
          <w:sz w:val="24"/>
          <w:szCs w:val="24"/>
        </w:rPr>
        <w:t>п</w:t>
      </w:r>
      <w:r w:rsidRPr="00AC437C">
        <w:rPr>
          <w:rFonts w:ascii="Times New Roman" w:hAnsi="Times New Roman" w:cs="Times New Roman"/>
          <w:sz w:val="24"/>
          <w:szCs w:val="24"/>
        </w:rPr>
        <w:t xml:space="preserve">роводники обеспечивают соединение между элементами электрической цепи и создают путь для прохождения тока. К проводниковым изделиям относятся провода, кабели, шины, троллеи. Основным требованием к проводникам является малое значение </w:t>
      </w:r>
      <w:r w:rsidR="005032D3" w:rsidRPr="00AC437C">
        <w:rPr>
          <w:rFonts w:ascii="Times New Roman" w:hAnsi="Times New Roman" w:cs="Times New Roman"/>
          <w:sz w:val="24"/>
          <w:szCs w:val="24"/>
        </w:rPr>
        <w:t>с</w:t>
      </w:r>
      <w:r w:rsidRPr="00AC437C">
        <w:rPr>
          <w:rFonts w:ascii="Times New Roman" w:hAnsi="Times New Roman" w:cs="Times New Roman"/>
          <w:sz w:val="24"/>
          <w:szCs w:val="24"/>
        </w:rPr>
        <w:t>опротивления. В расчетах электрических цепей часто пренебрегают их сопротивлением.</w:t>
      </w:r>
    </w:p>
    <w:p w:rsidR="00316054" w:rsidRPr="00AC437C" w:rsidRDefault="00316054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еречисленные  устройства являются обязательными элементами любой электрической цепи. Кроме этих устройств в состав электрической цепи могут входить:</w:t>
      </w:r>
    </w:p>
    <w:p w:rsidR="00316054" w:rsidRPr="00AC437C" w:rsidRDefault="005032D3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) у</w:t>
      </w:r>
      <w:r w:rsidR="00316054" w:rsidRPr="00AC437C">
        <w:rPr>
          <w:rFonts w:ascii="Times New Roman" w:hAnsi="Times New Roman" w:cs="Times New Roman"/>
          <w:sz w:val="24"/>
          <w:szCs w:val="24"/>
        </w:rPr>
        <w:t xml:space="preserve">стройства защиты и сигнализации (реле, автоматические выключатели, </w:t>
      </w:r>
      <w:r w:rsidRPr="00AC437C">
        <w:rPr>
          <w:rFonts w:ascii="Times New Roman" w:hAnsi="Times New Roman" w:cs="Times New Roman"/>
          <w:sz w:val="24"/>
          <w:szCs w:val="24"/>
        </w:rPr>
        <w:t>предохранители и т.д.);</w:t>
      </w:r>
    </w:p>
    <w:p w:rsidR="005032D3" w:rsidRPr="00AC437C" w:rsidRDefault="005032D3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2)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коммутационная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аппаратра</w:t>
      </w:r>
      <w:proofErr w:type="spellEnd"/>
      <w:r w:rsidRPr="00AC437C">
        <w:rPr>
          <w:rFonts w:ascii="Times New Roman" w:hAnsi="Times New Roman" w:cs="Times New Roman"/>
          <w:sz w:val="24"/>
          <w:szCs w:val="24"/>
        </w:rPr>
        <w:t xml:space="preserve"> (выключатели, разъединители);</w:t>
      </w:r>
    </w:p>
    <w:p w:rsidR="005032D3" w:rsidRPr="00AC437C" w:rsidRDefault="005032D3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3) вторичные источники (трансформаторы, преобразователи напряжения и частоты);</w:t>
      </w:r>
    </w:p>
    <w:p w:rsidR="005032D3" w:rsidRPr="00AC437C" w:rsidRDefault="005032D3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4) устройства измерения и контроля (датчики, счетчики, амперметры, вольтметры, и т.д.);</w:t>
      </w:r>
    </w:p>
    <w:p w:rsidR="005032D3" w:rsidRPr="00AC437C" w:rsidRDefault="005032D3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5) устройства управления, регулирования и т.д.</w:t>
      </w:r>
    </w:p>
    <w:p w:rsidR="00F360E3" w:rsidRPr="00AC437C" w:rsidRDefault="00F360E3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 Электрические схемы предназначены для графического изображения электрической цепи. Для расчета состояний электрических цепей составляется схема замещения. </w:t>
      </w:r>
    </w:p>
    <w:p w:rsidR="00F360E3" w:rsidRPr="00AC437C" w:rsidRDefault="00C1142B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lastRenderedPageBreak/>
        <w:t>Электрическая  схема  замещения  –  это  графическое  изображение  электрической  цепи  идеализированными  элементами,  которые  учитывают  явления, происходящие в реальной цепи.</w:t>
      </w:r>
      <w:r w:rsidR="00F360E3" w:rsidRPr="00AC437C">
        <w:rPr>
          <w:rFonts w:ascii="Times New Roman" w:hAnsi="Times New Roman" w:cs="Times New Roman"/>
          <w:sz w:val="24"/>
          <w:szCs w:val="24"/>
        </w:rPr>
        <w:t xml:space="preserve">  </w:t>
      </w:r>
      <w:r w:rsidR="00106DB5" w:rsidRPr="00AC437C">
        <w:rPr>
          <w:rFonts w:ascii="Times New Roman" w:hAnsi="Times New Roman" w:cs="Times New Roman"/>
          <w:sz w:val="24"/>
          <w:szCs w:val="24"/>
        </w:rPr>
        <w:t xml:space="preserve">Электрическая схема замещения состоит из активных и пассивных элементов. </w:t>
      </w:r>
    </w:p>
    <w:p w:rsidR="00106DB5" w:rsidRPr="00AC437C" w:rsidRDefault="00106DB5" w:rsidP="00AC437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360E3" w:rsidRPr="00AC437C" w:rsidRDefault="00106DB5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Активные элементы электрических схем замещения</w:t>
      </w:r>
    </w:p>
    <w:p w:rsidR="00106DB5" w:rsidRPr="00AC437C" w:rsidRDefault="00106DB5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06DB5" w:rsidRPr="00AC437C" w:rsidRDefault="00106DB5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К  активным  элементам  схем  замещения  относятся  источники энергии.  В теории электрических цепей различают два типа источников:</w:t>
      </w:r>
    </w:p>
    <w:p w:rsidR="00106DB5" w:rsidRPr="00AC437C" w:rsidRDefault="00106DB5" w:rsidP="00AC437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 1) </w:t>
      </w:r>
      <w:r w:rsidRPr="00AC437C">
        <w:rPr>
          <w:rFonts w:ascii="Times New Roman" w:hAnsi="Times New Roman" w:cs="Times New Roman"/>
          <w:b/>
          <w:sz w:val="24"/>
          <w:szCs w:val="24"/>
        </w:rPr>
        <w:t xml:space="preserve">Источники ЭДС. </w:t>
      </w:r>
    </w:p>
    <w:p w:rsidR="00A22358" w:rsidRPr="00AC437C" w:rsidRDefault="00106DB5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Идеальный  источник  ЭДС характеризуется  напряжением  u, которое  не  зависит  от  протекающего  тока  i. Таким образом,  сопротивление этого источника равно нулю (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</w:rPr>
        <w:t>=0). Условно графическое изображение идеального источника представлено на рисунке 2.2</w:t>
      </w:r>
      <w:r w:rsidR="00A22358" w:rsidRPr="00AC437C">
        <w:rPr>
          <w:rFonts w:ascii="Times New Roman" w:hAnsi="Times New Roman" w:cs="Times New Roman"/>
          <w:sz w:val="24"/>
          <w:szCs w:val="24"/>
        </w:rPr>
        <w:t>(а)</w:t>
      </w:r>
      <w:r w:rsidRPr="00AC437C">
        <w:rPr>
          <w:rFonts w:ascii="Times New Roman" w:hAnsi="Times New Roman" w:cs="Times New Roman"/>
          <w:sz w:val="24"/>
          <w:szCs w:val="24"/>
        </w:rPr>
        <w:t>. Стрелка  источника  показывает  направление  увеличения потенциала.</w:t>
      </w:r>
    </w:p>
    <w:p w:rsidR="00106DB5" w:rsidRPr="00AC437C" w:rsidRDefault="00A22358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 Реальный  источник  ЭДС обладает  небольшим  сопротивлением. В схеме замещения реального источника ЭДС последовательно включено сопротивление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AC437C">
        <w:rPr>
          <w:rFonts w:ascii="Times New Roman" w:hAnsi="Times New Roman" w:cs="Times New Roman"/>
          <w:sz w:val="24"/>
          <w:szCs w:val="24"/>
        </w:rPr>
        <w:t xml:space="preserve"> рисунок 2.2.(</w:t>
      </w:r>
      <w:proofErr w:type="spellStart"/>
      <w:r w:rsidR="00AC437C">
        <w:rPr>
          <w:rFonts w:ascii="Times New Roman" w:hAnsi="Times New Roman" w:cs="Times New Roman"/>
          <w:sz w:val="24"/>
          <w:szCs w:val="24"/>
        </w:rPr>
        <w:t>б</w:t>
      </w:r>
      <w:proofErr w:type="gramStart"/>
      <w:r w:rsidR="00847246" w:rsidRPr="00AC437C">
        <w:rPr>
          <w:rFonts w:ascii="Times New Roman" w:hAnsi="Times New Roman" w:cs="Times New Roman"/>
          <w:sz w:val="24"/>
          <w:szCs w:val="24"/>
        </w:rPr>
        <w:t>,в</w:t>
      </w:r>
      <w:proofErr w:type="spellEnd"/>
      <w:proofErr w:type="gramEnd"/>
      <w:r w:rsidR="00847246" w:rsidRPr="00AC437C">
        <w:rPr>
          <w:rFonts w:ascii="Times New Roman" w:hAnsi="Times New Roman" w:cs="Times New Roman"/>
          <w:sz w:val="24"/>
          <w:szCs w:val="24"/>
        </w:rPr>
        <w:t>)</w:t>
      </w:r>
      <w:r w:rsidRPr="00AC437C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A22358" w:rsidRPr="00AC437C" w:rsidRDefault="00493A75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053" style="position:absolute;left:0;text-align:left;margin-left:37pt;margin-top:5pt;width:340.15pt;height:141.7pt;z-index:251679744" coordorigin="2335,3788" coordsize="6803,2834">
            <v:group id="_x0000_s1032" style="position:absolute;left:2335;top:3835;width:1111;height:1502" coordorigin="2570,3788" coordsize="1111,1502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6" type="#_x0000_t32" style="position:absolute;left:3052;top:4273;width:0;height:567;flip:x y" o:connectortype="straight">
                <v:stroke endarrow="block"/>
              </v:shape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_x0000_s1027" type="#_x0000_t120" style="position:absolute;left:2736;top:4273;width:567;height:567" filled="f"/>
              <v:shape id="_x0000_s1028" type="#_x0000_t32" style="position:absolute;left:3053;top:3788;width:0;height:1502;flip:y" o:connectortype="straigh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2570;top:3882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Е</w:t>
                      </w:r>
                    </w:p>
                  </w:txbxContent>
                </v:textbox>
              </v:shape>
              <v:shape id="_x0000_s1030" type="#_x0000_t202" style="position:absolute;left:2948;top:3882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+</w:t>
                      </w:r>
                    </w:p>
                  </w:txbxContent>
                </v:textbox>
              </v:shape>
              <v:shape id="_x0000_s1031" type="#_x0000_t202" style="position:absolute;left:2948;top:4773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-</w:t>
                      </w:r>
                    </w:p>
                  </w:txbxContent>
                </v:textbox>
              </v:shape>
            </v:group>
            <v:group id="_x0000_s1042" style="position:absolute;left:5336;top:3788;width:1239;height:2395" coordorigin="3804,3788" coordsize="1239,2395">
              <v:shape id="_x0000_s1034" type="#_x0000_t32" style="position:absolute;left:4414;top:4273;width:0;height:567;flip:x y" o:connectortype="straight">
                <v:stroke endarrow="block"/>
              </v:shape>
              <v:shape id="_x0000_s1035" type="#_x0000_t120" style="position:absolute;left:4098;top:4273;width:567;height:567" filled="f"/>
              <v:shape id="_x0000_s1036" type="#_x0000_t32" style="position:absolute;left:4415;top:3788;width:1;height:2395;flip:y" o:connectortype="straight"/>
              <v:shape id="_x0000_s1037" type="#_x0000_t202" style="position:absolute;left:3932;top:3882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Е</w:t>
                      </w:r>
                    </w:p>
                  </w:txbxContent>
                </v:textbox>
              </v:shape>
              <v:shape id="_x0000_s1038" type="#_x0000_t202" style="position:absolute;left:4310;top:3882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+</w:t>
                      </w:r>
                    </w:p>
                  </w:txbxContent>
                </v:textbox>
              </v:shape>
              <v:shape id="_x0000_s1039" type="#_x0000_t202" style="position:absolute;left:4310;top:4773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-</w:t>
                      </w:r>
                    </w:p>
                  </w:txbxContent>
                </v:textbox>
              </v:shape>
              <v:rect id="_x0000_s1040" style="position:absolute;left:4310;top:5290;width:227;height:564"/>
              <v:shape id="_x0000_s1041" type="#_x0000_t202" style="position:absolute;left:3804;top:5337;width:506;height:407" filled="f" stroked="f">
                <v:textbox>
                  <w:txbxContent>
                    <w:p w:rsidR="00B21042" w:rsidRPr="00847246" w:rsidRDefault="00B21042" w:rsidP="00847246">
                      <w:pPr>
                        <w:ind w:firstLine="0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r</w:t>
                      </w:r>
                      <w:proofErr w:type="gramEnd"/>
                    </w:p>
                  </w:txbxContent>
                </v:textbox>
              </v:shape>
            </v:group>
            <v:group id="_x0000_s1043" style="position:absolute;left:8027;top:3835;width:1111;height:1502" coordorigin="2570,3788" coordsize="1111,1502">
              <v:shape id="_x0000_s1044" type="#_x0000_t32" style="position:absolute;left:3052;top:4273;width:0;height:567;flip:x y" o:connectortype="straight">
                <v:stroke endarrow="block"/>
              </v:shape>
              <v:shape id="_x0000_s1045" type="#_x0000_t120" style="position:absolute;left:2736;top:4273;width:567;height:567" filled="f"/>
              <v:shape id="_x0000_s1046" type="#_x0000_t32" style="position:absolute;left:3053;top:3788;width:0;height:1502;flip:y" o:connectortype="straight"/>
              <v:shape id="_x0000_s1047" type="#_x0000_t202" style="position:absolute;left:2570;top:3882;width:733;height:517" filled="f" stroked="f">
                <v:textbox>
                  <w:txbxContent>
                    <w:p w:rsidR="00B21042" w:rsidRPr="00847246" w:rsidRDefault="00B21042" w:rsidP="00847246">
                      <w:pPr>
                        <w:ind w:firstLine="0"/>
                        <w:rPr>
                          <w:lang w:val="en-US"/>
                        </w:rPr>
                      </w:pPr>
                      <w:r>
                        <w:t>Е,</w:t>
                      </w:r>
                      <w:r>
                        <w:rPr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_x0000_s1048" type="#_x0000_t202" style="position:absolute;left:2948;top:3882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+</w:t>
                      </w:r>
                    </w:p>
                  </w:txbxContent>
                </v:textbox>
              </v:shape>
              <v:shape id="_x0000_s1049" type="#_x0000_t202" style="position:absolute;left:2948;top:4773;width:733;height:517" filled="f" stroked="f">
                <v:textbox>
                  <w:txbxContent>
                    <w:p w:rsidR="00B21042" w:rsidRDefault="00B21042" w:rsidP="00847246">
                      <w:pPr>
                        <w:ind w:firstLine="0"/>
                      </w:pPr>
                      <w:r>
                        <w:t>-</w:t>
                      </w:r>
                    </w:p>
                  </w:txbxContent>
                </v:textbox>
              </v:shape>
            </v:group>
            <v:shape id="_x0000_s1050" type="#_x0000_t202" style="position:absolute;left:2713;top:6183;width:733;height:439" filled="f" stroked="f">
              <v:textbox>
                <w:txbxContent>
                  <w:p w:rsidR="00B21042" w:rsidRDefault="00B21042" w:rsidP="00847246">
                    <w:pPr>
                      <w:ind w:firstLine="0"/>
                    </w:pPr>
                    <w:r>
                      <w:t>а</w:t>
                    </w:r>
                  </w:p>
                </w:txbxContent>
              </v:textbox>
            </v:shape>
            <v:shape id="_x0000_s1051" type="#_x0000_t202" style="position:absolute;left:5630;top:6183;width:733;height:439" filled="f" stroked="f">
              <v:textbox>
                <w:txbxContent>
                  <w:p w:rsidR="00B21042" w:rsidRDefault="00B21042" w:rsidP="00847246">
                    <w:pPr>
                      <w:ind w:firstLine="0"/>
                    </w:pPr>
                    <w:r>
                      <w:t xml:space="preserve">    б</w:t>
                    </w:r>
                  </w:p>
                </w:txbxContent>
              </v:textbox>
            </v:shape>
            <v:shape id="_x0000_s1052" type="#_x0000_t202" style="position:absolute;left:8287;top:6183;width:733;height:439" filled="f" stroked="f">
              <v:textbox>
                <w:txbxContent>
                  <w:p w:rsidR="00B21042" w:rsidRDefault="00B21042" w:rsidP="00847246">
                    <w:pPr>
                      <w:ind w:firstLine="0"/>
                    </w:pPr>
                    <w:r>
                      <w:t>в</w:t>
                    </w:r>
                  </w:p>
                </w:txbxContent>
              </v:textbox>
            </v:shape>
          </v:group>
        </w:pict>
      </w:r>
    </w:p>
    <w:p w:rsidR="00106DB5" w:rsidRPr="00AC437C" w:rsidRDefault="00106DB5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E5974" w:rsidRPr="00AC437C" w:rsidRDefault="000E5974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E5974" w:rsidRPr="00AC437C" w:rsidRDefault="000E5974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E5974" w:rsidRPr="00AC437C" w:rsidRDefault="000E5974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C437C" w:rsidRDefault="00AC437C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C437C" w:rsidRDefault="00AC437C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C437C" w:rsidRDefault="00AC437C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06DB5" w:rsidRPr="00AC437C" w:rsidRDefault="000E5974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2. Источник ЭДС</w:t>
      </w: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(а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-с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хема замещения идеального источника; б, в - схема замещения реального источника)</w:t>
      </w: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2) </w:t>
      </w:r>
      <w:r w:rsidRPr="00AC437C">
        <w:rPr>
          <w:rFonts w:ascii="Times New Roman" w:hAnsi="Times New Roman" w:cs="Times New Roman"/>
          <w:b/>
          <w:sz w:val="24"/>
          <w:szCs w:val="24"/>
        </w:rPr>
        <w:t>Источники тока</w:t>
      </w: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C1142B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Идеальный источник тока J характеризуется током i, который не  з</w:t>
      </w:r>
      <w:r w:rsidR="00847246" w:rsidRPr="00AC437C">
        <w:rPr>
          <w:rFonts w:ascii="Times New Roman" w:hAnsi="Times New Roman" w:cs="Times New Roman"/>
          <w:sz w:val="24"/>
          <w:szCs w:val="24"/>
        </w:rPr>
        <w:t xml:space="preserve">ависит  от  его  напряжения  u. 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847246" w:rsidRPr="00AC437C">
        <w:rPr>
          <w:rFonts w:ascii="Times New Roman" w:hAnsi="Times New Roman" w:cs="Times New Roman"/>
          <w:sz w:val="24"/>
          <w:szCs w:val="24"/>
        </w:rPr>
        <w:t xml:space="preserve">Сопротивление  идеального источника тока </w:t>
      </w:r>
      <w:r w:rsidRPr="00AC437C">
        <w:rPr>
          <w:rFonts w:ascii="Times New Roman" w:hAnsi="Times New Roman" w:cs="Times New Roman"/>
          <w:sz w:val="24"/>
          <w:szCs w:val="24"/>
        </w:rPr>
        <w:t xml:space="preserve">  </w:t>
      </w:r>
      <w:r w:rsidR="00847246" w:rsidRPr="00AC437C">
        <w:rPr>
          <w:rFonts w:ascii="Times New Roman" w:hAnsi="Times New Roman" w:cs="Times New Roman"/>
          <w:sz w:val="24"/>
          <w:szCs w:val="24"/>
        </w:rPr>
        <w:t xml:space="preserve">бесконечно  большое. Поэтому  изменение   нагрузки  не приводит к изменению тока источника,  а меняется напряжение на его зажимах. Схема замощения идеального источника тока (рисунок 2.3.а) имеет разрыв, показывающий бесконечно большое сопротивление. 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Реальный  источник  </w:t>
      </w:r>
      <w:r w:rsidR="0046172F" w:rsidRPr="00AC437C">
        <w:rPr>
          <w:rFonts w:ascii="Times New Roman" w:hAnsi="Times New Roman" w:cs="Times New Roman"/>
          <w:sz w:val="24"/>
          <w:szCs w:val="24"/>
        </w:rPr>
        <w:lastRenderedPageBreak/>
        <w:t>тока обладает боль</w:t>
      </w:r>
      <w:r w:rsidR="00847246" w:rsidRPr="00AC437C">
        <w:rPr>
          <w:rFonts w:ascii="Times New Roman" w:hAnsi="Times New Roman" w:cs="Times New Roman"/>
          <w:sz w:val="24"/>
          <w:szCs w:val="24"/>
        </w:rPr>
        <w:t>шим, но конечным сопротивлением, которое учитывается в схеме замещения реального источника (рисунок 2.3.б)</w:t>
      </w:r>
    </w:p>
    <w:p w:rsidR="00847246" w:rsidRPr="00AC437C" w:rsidRDefault="00493A75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169" style="position:absolute;left:0;text-align:left;margin-left:86.6pt;margin-top:12.7pt;width:225.85pt;height:140.15pt;z-index:251725824" coordorigin="2786,2103" coordsize="4517,2803">
            <v:shape id="_x0000_s1078" type="#_x0000_t202" style="position:absolute;left:3164;top:4467;width:733;height:439" filled="f" stroked="f">
              <v:textbox>
                <w:txbxContent>
                  <w:p w:rsidR="00B21042" w:rsidRPr="00FA02C0" w:rsidRDefault="00B21042" w:rsidP="00847246">
                    <w:pPr>
                      <w:ind w:firstLine="0"/>
                      <w:rPr>
                        <w:rFonts w:ascii="Times New Roman" w:hAnsi="Times New Roman" w:cs="Times New Roman"/>
                      </w:rPr>
                    </w:pPr>
                    <w:r w:rsidRPr="00FA02C0">
                      <w:rPr>
                        <w:rFonts w:ascii="Times New Roman" w:hAnsi="Times New Roman" w:cs="Times New Roman"/>
                      </w:rPr>
                      <w:t>а</w:t>
                    </w:r>
                  </w:p>
                </w:txbxContent>
              </v:textbox>
            </v:shape>
            <v:shape id="_x0000_s1079" type="#_x0000_t202" style="position:absolute;left:6081;top:4467;width:733;height:439" filled="f" stroked="f">
              <v:textbox>
                <w:txbxContent>
                  <w:p w:rsidR="00B21042" w:rsidRPr="00FA02C0" w:rsidRDefault="00B21042" w:rsidP="00847246">
                    <w:pPr>
                      <w:ind w:firstLine="0"/>
                      <w:rPr>
                        <w:rFonts w:ascii="Times New Roman" w:hAnsi="Times New Roman" w:cs="Times New Roman"/>
                      </w:rPr>
                    </w:pPr>
                    <w:r w:rsidRPr="00FA02C0">
                      <w:rPr>
                        <w:rFonts w:ascii="Times New Roman" w:hAnsi="Times New Roman" w:cs="Times New Roman"/>
                      </w:rPr>
                      <w:t xml:space="preserve">    б</w:t>
                    </w:r>
                  </w:p>
                </w:txbxContent>
              </v:textbox>
            </v:shape>
            <v:group id="_x0000_s1120" style="position:absolute;left:2786;top:2103;width:1111;height:1556" coordorigin="2786,861" coordsize="1111,1556">
              <v:shape id="_x0000_s1057" type="#_x0000_t120" style="position:absolute;left:2952;top:1362;width:567;height:567" filled="f"/>
              <v:shape id="_x0000_s1058" type="#_x0000_t32" style="position:absolute;left:3239;top:1657;width:0;height:760;flip:y" o:connectortype="straight"/>
              <v:shape id="_x0000_s1059" type="#_x0000_t202" style="position:absolute;left:2786;top:971;width:733;height:517" filled="f" stroked="f">
                <v:textbox style="mso-next-textbox:#_x0000_s1059">
                  <w:txbxContent>
                    <w:p w:rsidR="00B21042" w:rsidRPr="00FA02C0" w:rsidRDefault="00B21042" w:rsidP="00847246">
                      <w:pPr>
                        <w:ind w:firstLine="0"/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 w:rsidRPr="00FA02C0">
                        <w:rPr>
                          <w:rFonts w:ascii="Times New Roman" w:hAnsi="Times New Roman" w:cs="Times New Roman"/>
                          <w:lang w:val="en-US"/>
                        </w:rPr>
                        <w:t>J</w:t>
                      </w:r>
                    </w:p>
                  </w:txbxContent>
                </v:textbox>
              </v:shape>
              <v:shape id="_x0000_s1060" type="#_x0000_t202" style="position:absolute;left:3164;top:971;width:733;height:517" filled="f" stroked="f">
                <v:textbox style="mso-next-textbox:#_x0000_s1060">
                  <w:txbxContent>
                    <w:p w:rsidR="00B21042" w:rsidRPr="00FA02C0" w:rsidRDefault="00B21042" w:rsidP="00847246">
                      <w:pPr>
                        <w:ind w:firstLine="0"/>
                        <w:rPr>
                          <w:rFonts w:ascii="Times New Roman" w:hAnsi="Times New Roman" w:cs="Times New Roman"/>
                        </w:rPr>
                      </w:pPr>
                      <w:r w:rsidRPr="00FA02C0">
                        <w:rPr>
                          <w:rFonts w:ascii="Times New Roman" w:hAnsi="Times New Roman" w:cs="Times New Roman"/>
                        </w:rPr>
                        <w:t>+</w:t>
                      </w:r>
                    </w:p>
                  </w:txbxContent>
                </v:textbox>
              </v:shape>
              <v:shape id="_x0000_s1061" type="#_x0000_t202" style="position:absolute;left:3164;top:1862;width:733;height:517" filled="f" stroked="f">
                <v:textbox style="mso-next-textbox:#_x0000_s1061">
                  <w:txbxContent>
                    <w:p w:rsidR="00B21042" w:rsidRPr="00FA02C0" w:rsidRDefault="00B21042" w:rsidP="00847246">
                      <w:pPr>
                        <w:ind w:firstLine="0"/>
                        <w:rPr>
                          <w:rFonts w:ascii="Times New Roman" w:hAnsi="Times New Roman" w:cs="Times New Roman"/>
                        </w:rPr>
                      </w:pPr>
                      <w:r w:rsidRPr="00FA02C0">
                        <w:rPr>
                          <w:rFonts w:ascii="Times New Roman" w:hAnsi="Times New Roman" w:cs="Times New Roman"/>
                        </w:rPr>
                        <w:t>-</w:t>
                      </w:r>
                    </w:p>
                  </w:txbxContent>
                </v:textbox>
              </v:shape>
              <v:shape id="_x0000_s1115" type="#_x0000_t32" style="position:absolute;left:3239;top:861;width:0;height:654;flip:y" o:connectortype="straight"/>
              <v:shape id="_x0000_s1116" type="#_x0000_t32" style="position:absolute;left:3093;top:1515;width:146;height:142;flip:x" o:connectortype="straight"/>
              <v:shape id="_x0000_s1117" type="#_x0000_t32" style="position:absolute;left:3239;top:1515;width:146;height:142;flip:x y" o:connectortype="straight"/>
              <v:shape id="_x0000_s1118" type="#_x0000_t32" style="position:absolute;left:3093;top:1657;width:146;height:142;flip:x" o:connectortype="straight"/>
              <v:shape id="_x0000_s1119" type="#_x0000_t32" style="position:absolute;left:3239;top:1657;width:146;height:142;flip:x y" o:connectortype="straight"/>
            </v:group>
            <v:group id="_x0000_s1136" style="position:absolute;left:5965;top:2213;width:1338;height:1556" coordorigin="5965,2213" coordsize="1338,1556">
              <v:group id="_x0000_s1121" style="position:absolute;left:5965;top:2213;width:1111;height:1556" coordorigin="2786,861" coordsize="1111,1556">
                <v:shape id="_x0000_s1122" type="#_x0000_t120" style="position:absolute;left:2952;top:1362;width:567;height:567" filled="f"/>
                <v:shape id="_x0000_s1123" type="#_x0000_t32" style="position:absolute;left:3239;top:1657;width:0;height:760;flip:y" o:connectortype="straight"/>
                <v:shape id="_x0000_s1124" type="#_x0000_t202" style="position:absolute;left:2786;top:971;width:733;height:517" filled="f" stroked="f">
                  <v:textbox style="mso-next-textbox:#_x0000_s1124">
                    <w:txbxContent>
                      <w:p w:rsidR="00B21042" w:rsidRPr="00FA02C0" w:rsidRDefault="00B21042" w:rsidP="00847246">
                        <w:pPr>
                          <w:ind w:firstLine="0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 w:rsidRPr="00FA02C0">
                          <w:rPr>
                            <w:rFonts w:ascii="Times New Roman" w:hAnsi="Times New Roman" w:cs="Times New Roman"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_x0000_s1125" type="#_x0000_t202" style="position:absolute;left:3164;top:971;width:733;height:517" filled="f" stroked="f">
                  <v:textbox style="mso-next-textbox:#_x0000_s1125">
                    <w:txbxContent>
                      <w:p w:rsidR="00B21042" w:rsidRPr="00FA02C0" w:rsidRDefault="00B21042" w:rsidP="00847246">
                        <w:pPr>
                          <w:ind w:firstLine="0"/>
                          <w:rPr>
                            <w:rFonts w:ascii="Times New Roman" w:hAnsi="Times New Roman" w:cs="Times New Roman"/>
                          </w:rPr>
                        </w:pPr>
                        <w:r w:rsidRPr="00FA02C0">
                          <w:rPr>
                            <w:rFonts w:ascii="Times New Roman" w:hAnsi="Times New Roman" w:cs="Times New Roman"/>
                          </w:rPr>
                          <w:t>+</w:t>
                        </w:r>
                      </w:p>
                    </w:txbxContent>
                  </v:textbox>
                </v:shape>
                <v:shape id="_x0000_s1126" type="#_x0000_t202" style="position:absolute;left:3164;top:1862;width:733;height:517" filled="f" stroked="f">
                  <v:textbox style="mso-next-textbox:#_x0000_s1126">
                    <w:txbxContent>
                      <w:p w:rsidR="00B21042" w:rsidRPr="00FA02C0" w:rsidRDefault="00B21042" w:rsidP="00847246">
                        <w:pPr>
                          <w:ind w:firstLine="0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FA02C0">
                          <w:rPr>
                            <w:rFonts w:ascii="Times New Roman" w:hAnsi="Times New Roman" w:cs="Times New Roman"/>
                            <w:sz w:val="24"/>
                          </w:rPr>
                          <w:t>-</w:t>
                        </w:r>
                      </w:p>
                    </w:txbxContent>
                  </v:textbox>
                </v:shape>
                <v:shape id="_x0000_s1127" type="#_x0000_t32" style="position:absolute;left:3239;top:861;width:0;height:654;flip:y" o:connectortype="straight"/>
                <v:shape id="_x0000_s1128" type="#_x0000_t32" style="position:absolute;left:3093;top:1515;width:146;height:142;flip:x" o:connectortype="straight"/>
                <v:shape id="_x0000_s1129" type="#_x0000_t32" style="position:absolute;left:3239;top:1515;width:146;height:142;flip:x y" o:connectortype="straight"/>
                <v:shape id="_x0000_s1130" type="#_x0000_t32" style="position:absolute;left:3093;top:1657;width:146;height:142;flip:x" o:connectortype="straight"/>
                <v:shape id="_x0000_s1131" type="#_x0000_t32" style="position:absolute;left:3239;top:1657;width:146;height:142;flip:x y" o:connectortype="straight"/>
              </v:group>
              <v:shape id="_x0000_s1132" type="#_x0000_t32" style="position:absolute;left:6418;top:2406;width:767;height:0" o:connectortype="straight"/>
              <v:shape id="_x0000_s1133" type="#_x0000_t32" style="position:absolute;left:7185;top:2406;width:0;height:1134" o:connectortype="straight"/>
              <v:shape id="_x0000_s1134" type="#_x0000_t32" style="position:absolute;left:6418;top:3540;width:767;height:0" o:connectortype="straight"/>
              <v:rect id="_x0000_s1135" style="position:absolute;left:7076;top:2730;width:227;height:567" fillcolor="white [3212]"/>
            </v:group>
          </v:group>
        </w:pict>
      </w:r>
    </w:p>
    <w:p w:rsidR="00847246" w:rsidRPr="00AC437C" w:rsidRDefault="00847246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3B64E4" w:rsidRPr="00AC437C">
        <w:rPr>
          <w:rFonts w:ascii="Times New Roman" w:hAnsi="Times New Roman" w:cs="Times New Roman"/>
          <w:sz w:val="24"/>
          <w:szCs w:val="24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>.3. Источник тока</w:t>
      </w: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(а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-с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хема замещения идеального источника; б, в - схема замещения реального источника)</w:t>
      </w: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Пассивные  элементы электрических схем замещения</w:t>
      </w: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Пассивными называются  алименты электрической цепи не способные производить электрическую энергию. К ним относятся резистор катушка и конденсатор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рисунок 2.4). </w:t>
      </w:r>
    </w:p>
    <w:p w:rsidR="00847246" w:rsidRPr="00AC437C" w:rsidRDefault="00493A75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214" style="position:absolute;left:0;text-align:left;margin-left:19.8pt;margin-top:13.5pt;width:365.95pt;height:49.35pt;z-index:251741184" coordorigin="1605,9643" coordsize="9330,1378">
            <v:shape id="_x0000_s1113" type="#_x0000_t202" style="position:absolute;left:8055;top:10397;width:2880;height:566" stroked="f">
              <v:textbox style="mso-next-textbox:#_x0000_s1113">
                <w:txbxContent>
                  <w:p w:rsidR="00B21042" w:rsidRPr="00847246" w:rsidRDefault="00B21042" w:rsidP="00847246">
                    <w:pPr>
                      <w:ind w:firstLine="0"/>
                    </w:pPr>
                    <w:r>
                      <w:t>Идеальный конденсатор</w:t>
                    </w:r>
                  </w:p>
                </w:txbxContent>
              </v:textbox>
            </v:shape>
            <v:group id="_x0000_s1193" style="position:absolute;left:1605;top:9643;width:8620;height:1378" coordorigin="1605,4945" coordsize="8620,1378">
              <v:group id="_x0000_s1194" style="position:absolute;left:5004;top:4945;width:2072;height:737" coordorigin="5004,4945" coordsize="2072,737">
                <v:shape id="_x0000_s1195" type="#_x0000_t32" style="position:absolute;left:6342;top:5544;width:734;height:0" o:connectortype="straight"/>
                <v:shape id="_x0000_s1196" type="#_x0000_t32" style="position:absolute;left:5004;top:5544;width:489;height:1;flip:x" o:connectortype="straight"/>
                <v:shapetype id="_x0000_t95" coordsize="21600,21600" o:spt="95" adj="11796480,5400" path="al10800,10800@0@0@2@14,10800,10800,10800,10800@3@15xe">
                  <v:stroke joinstyle="miter"/>
                  <v:formulas>
                    <v:f eqn="val #1"/>
                    <v:f eqn="val #0"/>
                    <v:f eqn="sum 0 0 #0"/>
                    <v:f eqn="sumangle #0 0 180"/>
                    <v:f eqn="sumangle #0 0 90"/>
                    <v:f eqn="prod @4 2 1"/>
                    <v:f eqn="sumangle #0 90 0"/>
                    <v:f eqn="prod @6 2 1"/>
                    <v:f eqn="abs #0"/>
                    <v:f eqn="sumangle @8 0 90"/>
                    <v:f eqn="if @9 @7 @5"/>
                    <v:f eqn="sumangle @10 0 360"/>
                    <v:f eqn="if @10 @11 @10"/>
                    <v:f eqn="sumangle @12 0 360"/>
                    <v:f eqn="if @12 @13 @12"/>
                    <v:f eqn="sum 0 0 @14"/>
                    <v:f eqn="val 10800"/>
                    <v:f eqn="sum 10800 0 #1"/>
                    <v:f eqn="prod #1 1 2"/>
                    <v:f eqn="sum @18 5400 0"/>
                    <v:f eqn="cos @19 #0"/>
                    <v:f eqn="sin @19 #0"/>
                    <v:f eqn="sum @20 10800 0"/>
                    <v:f eqn="sum @21 10800 0"/>
                    <v:f eqn="sum 10800 0 @20"/>
                    <v:f eqn="sum #1 10800 0"/>
                    <v:f eqn="if @9 @17 @25"/>
                    <v:f eqn="if @9 0 21600"/>
                    <v:f eqn="cos 10800 #0"/>
                    <v:f eqn="sin 10800 #0"/>
                    <v:f eqn="sin #1 #0"/>
                    <v:f eqn="sum @28 10800 0"/>
                    <v:f eqn="sum @29 10800 0"/>
                    <v:f eqn="sum @30 10800 0"/>
                    <v:f eqn="if @4 0 @31"/>
                    <v:f eqn="if #0 @34 0"/>
                    <v:f eqn="if @6 @35 @31"/>
                    <v:f eqn="sum 21600 0 @36"/>
                    <v:f eqn="if @4 0 @33"/>
                    <v:f eqn="if #0 @38 @32"/>
                    <v:f eqn="if @6 @39 0"/>
                    <v:f eqn="if @4 @32 21600"/>
                    <v:f eqn="if @6 @41 @33"/>
                  </v:formulas>
                  <v:path o:connecttype="custom" o:connectlocs="10800,@27;@22,@23;10800,@26;@24,@23" textboxrect="@36,@40,@37,@42"/>
                  <v:handles>
                    <v:h position="#1,#0" polar="10800,10800" radiusrange="0,10800"/>
                  </v:handles>
                </v:shapetype>
                <v:shape id="_x0000_s1197" type="#_x0000_t95" style="position:absolute;left:5493;top:5399;width:283;height:283" adj="11782783,10418"/>
                <v:shape id="_x0000_s1198" type="#_x0000_t95" style="position:absolute;left:5776;top:5399;width:283;height:283" adj="11782783,10418"/>
                <v:shape id="_x0000_s1199" type="#_x0000_t95" style="position:absolute;left:6059;top:5399;width:283;height:283" adj="11782783,10418"/>
                <v:shape id="_x0000_s1200" type="#_x0000_t202" style="position:absolute;left:5636;top:4945;width:706;height:486" filled="f" stroked="f">
                  <v:textbox style="mso-next-textbox:#_x0000_s1200">
                    <w:txbxContent>
                      <w:p w:rsidR="0021217E" w:rsidRPr="00847246" w:rsidRDefault="0021217E" w:rsidP="00847246">
                        <w:pPr>
                          <w:ind w:firstLine="0"/>
                          <w:rPr>
                            <w:szCs w:val="24"/>
                            <w:lang w:val="en-US"/>
                          </w:rPr>
                        </w:pPr>
                        <w:r>
                          <w:rPr>
                            <w:szCs w:val="24"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</v:group>
              <v:group id="_x0000_s1201" style="position:absolute;left:1694;top:5075;width:2035;height:624" coordorigin="1694,5075" coordsize="2035,624">
                <v:shape id="_x0000_s1202" type="#_x0000_t202" style="position:absolute;left:2428;top:5075;width:665;height:486" filled="f" stroked="f">
                  <v:textbox style="mso-next-textbox:#_x0000_s1202">
                    <w:txbxContent>
                      <w:p w:rsidR="0021217E" w:rsidRPr="00847246" w:rsidRDefault="0021217E" w:rsidP="00847246">
                        <w:pPr>
                          <w:ind w:firstLine="0"/>
                          <w:rPr>
                            <w:szCs w:val="24"/>
                            <w:lang w:val="en-US"/>
                          </w:rPr>
                        </w:pPr>
                        <w:r>
                          <w:rPr>
                            <w:szCs w:val="24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rect id="_x0000_s1203" style="position:absolute;left:2428;top:5448;width:567;height:251;rotation:180"/>
                <v:shape id="_x0000_s1204" type="#_x0000_t32" style="position:absolute;left:2995;top:5561;width:734;height:0" o:connectortype="straight"/>
                <v:shape id="_x0000_s1205" type="#_x0000_t32" style="position:absolute;left:1694;top:5561;width:734;height:0" o:connectortype="straight"/>
              </v:group>
              <v:group id="_x0000_s1206" style="position:absolute;left:8190;top:5058;width:2035;height:699" coordorigin="8190,5058" coordsize="2035,699">
                <v:shape id="_x0000_s1207" type="#_x0000_t202" style="position:absolute;left:8924;top:5058;width:665;height:486" filled="f" stroked="f">
                  <v:textbox style="mso-next-textbox:#_x0000_s1207">
                    <w:txbxContent>
                      <w:p w:rsidR="0021217E" w:rsidRPr="00847246" w:rsidRDefault="0021217E" w:rsidP="00847246">
                        <w:pPr>
                          <w:ind w:firstLine="0"/>
                          <w:rPr>
                            <w:szCs w:val="24"/>
                            <w:lang w:val="en-US"/>
                          </w:rPr>
                        </w:pPr>
                        <w:r>
                          <w:rPr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_x0000_s1208" type="#_x0000_t32" style="position:absolute;left:9086;top:5545;width:1139;height:0" o:connectortype="straight"/>
                <v:shape id="_x0000_s1209" type="#_x0000_t32" style="position:absolute;left:8190;top:5544;width:734;height:0" o:connectortype="straight"/>
                <v:shape id="_x0000_s1210" type="#_x0000_t32" style="position:absolute;left:8922;top:5360;width:1;height:397" o:connectortype="straight"/>
                <v:shape id="_x0000_s1211" type="#_x0000_t32" style="position:absolute;left:9086;top:5360;width:1;height:397" o:connectortype="straight"/>
              </v:group>
              <v:shape id="_x0000_s1212" type="#_x0000_t202" style="position:absolute;left:1605;top:5757;width:2342;height:566" stroked="f">
                <v:textbox style="mso-next-textbox:#_x0000_s1212">
                  <w:txbxContent>
                    <w:p w:rsidR="0021217E" w:rsidRPr="00847246" w:rsidRDefault="0021217E" w:rsidP="00847246">
                      <w:pPr>
                        <w:ind w:firstLine="0"/>
                      </w:pPr>
                      <w:r>
                        <w:t>Идеальный резистор</w:t>
                      </w:r>
                    </w:p>
                  </w:txbxContent>
                </v:textbox>
              </v:shape>
              <v:shape id="_x0000_s1213" type="#_x0000_t202" style="position:absolute;left:4494;top:5699;width:3696;height:566" stroked="f">
                <v:textbox style="mso-next-textbox:#_x0000_s1213">
                  <w:txbxContent>
                    <w:p w:rsidR="0021217E" w:rsidRPr="00847246" w:rsidRDefault="0021217E" w:rsidP="00847246">
                      <w:pPr>
                        <w:ind w:firstLine="0"/>
                      </w:pPr>
                      <w:r>
                        <w:t>Идеальная катушка индуктивности</w:t>
                      </w:r>
                    </w:p>
                  </w:txbxContent>
                </v:textbox>
              </v:shape>
            </v:group>
          </v:group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86" type="#_x0000_t202" style="position:absolute;left:0;text-align:left;margin-left:33.3pt;margin-top:7.9pt;width:35.3pt;height:24.3pt;z-index:251686912" filled="f" stroked="f">
            <v:textbox style="mso-next-textbox:#_x0000_s1086">
              <w:txbxContent>
                <w:p w:rsidR="00B21042" w:rsidRPr="003E4D90" w:rsidRDefault="00B21042" w:rsidP="00847246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E4D90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I</w:t>
                  </w:r>
                </w:p>
              </w:txbxContent>
            </v:textbox>
          </v:shape>
        </w:pict>
      </w: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17E" w:rsidRPr="00AC437C" w:rsidRDefault="0021217E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17E" w:rsidRPr="00AC437C" w:rsidRDefault="0021217E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217E" w:rsidRPr="00AC437C" w:rsidRDefault="0021217E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47246" w:rsidRPr="00AC437C" w:rsidRDefault="00847246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3B64E4" w:rsidRPr="00AC437C">
        <w:rPr>
          <w:rFonts w:ascii="Times New Roman" w:hAnsi="Times New Roman" w:cs="Times New Roman"/>
          <w:sz w:val="24"/>
          <w:szCs w:val="24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>.4. Пассивные алименты электрической цепи</w:t>
      </w: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6172F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И</w:t>
      </w:r>
      <w:r w:rsidR="0046172F" w:rsidRPr="00AC437C">
        <w:rPr>
          <w:rFonts w:ascii="Times New Roman" w:hAnsi="Times New Roman" w:cs="Times New Roman"/>
          <w:sz w:val="24"/>
          <w:szCs w:val="24"/>
        </w:rPr>
        <w:t>деальный резистор</w:t>
      </w:r>
      <w:r w:rsidRPr="00AC437C">
        <w:rPr>
          <w:rFonts w:ascii="Times New Roman" w:hAnsi="Times New Roman" w:cs="Times New Roman"/>
          <w:sz w:val="24"/>
          <w:szCs w:val="24"/>
        </w:rPr>
        <w:t xml:space="preserve"> (резистивный элемент) 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 учитывает преобразование электрической энергии </w:t>
      </w:r>
      <w:r w:rsidR="00106DB5" w:rsidRPr="00AC437C">
        <w:rPr>
          <w:rFonts w:ascii="Times New Roman" w:hAnsi="Times New Roman" w:cs="Times New Roman"/>
          <w:sz w:val="24"/>
          <w:szCs w:val="24"/>
        </w:rPr>
        <w:t xml:space="preserve">в другие виды энергии. </w:t>
      </w:r>
      <w:r w:rsidRPr="00AC437C">
        <w:rPr>
          <w:rFonts w:ascii="Times New Roman" w:hAnsi="Times New Roman" w:cs="Times New Roman"/>
          <w:sz w:val="24"/>
          <w:szCs w:val="24"/>
        </w:rPr>
        <w:t xml:space="preserve">Основной характеристикой резистивного элемента является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сопротивление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которое измеряется в Омах (Ом).</w:t>
      </w: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И</w:t>
      </w:r>
      <w:r w:rsidR="0046172F" w:rsidRPr="00AC437C">
        <w:rPr>
          <w:rFonts w:ascii="Times New Roman" w:hAnsi="Times New Roman" w:cs="Times New Roman"/>
          <w:sz w:val="24"/>
          <w:szCs w:val="24"/>
        </w:rPr>
        <w:t>деальн</w:t>
      </w:r>
      <w:r w:rsidRPr="00AC437C">
        <w:rPr>
          <w:rFonts w:ascii="Times New Roman" w:hAnsi="Times New Roman" w:cs="Times New Roman"/>
          <w:sz w:val="24"/>
          <w:szCs w:val="24"/>
        </w:rPr>
        <w:t xml:space="preserve">ая  катушка индуктивности 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 учитывает энергию магнитного поля катуш</w:t>
      </w:r>
      <w:r w:rsidR="00106DB5" w:rsidRPr="00AC437C">
        <w:rPr>
          <w:rFonts w:ascii="Times New Roman" w:hAnsi="Times New Roman" w:cs="Times New Roman"/>
          <w:sz w:val="24"/>
          <w:szCs w:val="24"/>
        </w:rPr>
        <w:t>ки, а также ЭДС само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индукции. </w:t>
      </w:r>
      <w:r w:rsidRPr="00AC437C">
        <w:rPr>
          <w:rFonts w:ascii="Times New Roman" w:hAnsi="Times New Roman" w:cs="Times New Roman"/>
          <w:sz w:val="24"/>
          <w:szCs w:val="24"/>
        </w:rPr>
        <w:t>Основной характеристикой индуктивного элемента является индуктивность L,  которая определяет   энергию магнитного поля и измеряется в Генри (Гн).</w:t>
      </w:r>
    </w:p>
    <w:p w:rsidR="0046172F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И</w:t>
      </w:r>
      <w:r w:rsidR="0046172F" w:rsidRPr="00AC437C">
        <w:rPr>
          <w:rFonts w:ascii="Times New Roman" w:hAnsi="Times New Roman" w:cs="Times New Roman"/>
          <w:sz w:val="24"/>
          <w:szCs w:val="24"/>
        </w:rPr>
        <w:t>деальный  кон</w:t>
      </w:r>
      <w:r w:rsidRPr="00AC437C">
        <w:rPr>
          <w:rFonts w:ascii="Times New Roman" w:hAnsi="Times New Roman" w:cs="Times New Roman"/>
          <w:sz w:val="24"/>
          <w:szCs w:val="24"/>
        </w:rPr>
        <w:t>денсатор  учиты</w:t>
      </w:r>
      <w:r w:rsidR="0046172F" w:rsidRPr="00AC437C">
        <w:rPr>
          <w:rFonts w:ascii="Times New Roman" w:hAnsi="Times New Roman" w:cs="Times New Roman"/>
          <w:sz w:val="24"/>
          <w:szCs w:val="24"/>
        </w:rPr>
        <w:t>вает  энергию  электрического  поля  конденсатора</w:t>
      </w:r>
      <w:r w:rsidRPr="00AC437C">
        <w:rPr>
          <w:rFonts w:ascii="Times New Roman" w:hAnsi="Times New Roman" w:cs="Times New Roman"/>
          <w:sz w:val="24"/>
          <w:szCs w:val="24"/>
        </w:rPr>
        <w:t xml:space="preserve"> и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  токи  смещения. </w:t>
      </w:r>
      <w:r w:rsidRPr="00AC437C">
        <w:rPr>
          <w:rFonts w:ascii="Times New Roman" w:hAnsi="Times New Roman" w:cs="Times New Roman"/>
          <w:sz w:val="24"/>
          <w:szCs w:val="24"/>
        </w:rPr>
        <w:t xml:space="preserve">Основной характеристикой конденсатора является </w:t>
      </w:r>
      <w:r w:rsidR="0046172F" w:rsidRPr="00AC437C">
        <w:rPr>
          <w:rFonts w:ascii="Times New Roman" w:hAnsi="Times New Roman" w:cs="Times New Roman"/>
          <w:sz w:val="24"/>
          <w:szCs w:val="24"/>
        </w:rPr>
        <w:t>емкостью</w:t>
      </w:r>
      <w:proofErr w:type="gramStart"/>
      <w:r w:rsidR="0046172F" w:rsidRPr="00AC437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="0046172F" w:rsidRPr="00AC437C">
        <w:rPr>
          <w:rFonts w:ascii="Times New Roman" w:hAnsi="Times New Roman" w:cs="Times New Roman"/>
          <w:sz w:val="24"/>
          <w:szCs w:val="24"/>
        </w:rPr>
        <w:t xml:space="preserve">, измеряемой в </w:t>
      </w:r>
      <w:r w:rsidRPr="00AC437C">
        <w:rPr>
          <w:rFonts w:ascii="Times New Roman" w:hAnsi="Times New Roman" w:cs="Times New Roman"/>
          <w:sz w:val="24"/>
          <w:szCs w:val="24"/>
        </w:rPr>
        <w:t>Ф</w:t>
      </w:r>
      <w:r w:rsidR="0046172F" w:rsidRPr="00AC437C">
        <w:rPr>
          <w:rFonts w:ascii="Times New Roman" w:hAnsi="Times New Roman" w:cs="Times New Roman"/>
          <w:sz w:val="24"/>
          <w:szCs w:val="24"/>
        </w:rPr>
        <w:t>арадах (Ф).</w:t>
      </w:r>
    </w:p>
    <w:p w:rsidR="00847246" w:rsidRPr="00AC437C" w:rsidRDefault="00847246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lastRenderedPageBreak/>
        <w:t xml:space="preserve">Важно понимать, что только на резистивном элементе происходит преобразование электрической энергии в другие виды энергии (тепло). Индуктивный и ёмкостный элементы характеризуют процессы накопления энергии в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магнитном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 и электрическом полях с последующим возвратом её в источник.</w:t>
      </w:r>
      <w:r w:rsidR="003C6DDF" w:rsidRPr="00AC43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01BB" w:rsidRPr="00AC437C" w:rsidRDefault="002D01BB" w:rsidP="00AC437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47246" w:rsidRPr="00AC437C" w:rsidRDefault="003B64E4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 xml:space="preserve">Геометрические </w:t>
      </w:r>
      <w:r w:rsidR="002D01BB" w:rsidRPr="00AC43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2084" w:rsidRPr="00AC437C">
        <w:rPr>
          <w:rFonts w:ascii="Times New Roman" w:hAnsi="Times New Roman" w:cs="Times New Roman"/>
          <w:b/>
          <w:sz w:val="24"/>
          <w:szCs w:val="24"/>
        </w:rPr>
        <w:t>параметры схем замещения</w:t>
      </w:r>
    </w:p>
    <w:p w:rsidR="002D2084" w:rsidRPr="00AC437C" w:rsidRDefault="002D2084" w:rsidP="00AC437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D01BB" w:rsidRPr="00AC437C" w:rsidRDefault="002D01BB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C437C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расчета электрических цепей необходимо понимание определений следующих </w:t>
      </w:r>
      <w:r w:rsidR="003B64E4" w:rsidRPr="00AC437C">
        <w:rPr>
          <w:rFonts w:ascii="Times New Roman" w:hAnsi="Times New Roman" w:cs="Times New Roman"/>
          <w:sz w:val="24"/>
          <w:szCs w:val="24"/>
        </w:rPr>
        <w:t xml:space="preserve">географических </w:t>
      </w:r>
      <w:r w:rsidRPr="00AC437C">
        <w:rPr>
          <w:rFonts w:ascii="Times New Roman" w:hAnsi="Times New Roman" w:cs="Times New Roman"/>
          <w:sz w:val="24"/>
          <w:szCs w:val="24"/>
        </w:rPr>
        <w:t xml:space="preserve"> параметров электрической схемы</w:t>
      </w:r>
      <w:r w:rsidR="003B64E4" w:rsidRPr="00AC437C">
        <w:rPr>
          <w:rFonts w:ascii="Times New Roman" w:hAnsi="Times New Roman" w:cs="Times New Roman"/>
          <w:sz w:val="24"/>
          <w:szCs w:val="24"/>
        </w:rPr>
        <w:t xml:space="preserve"> (рисунок 2.5)</w:t>
      </w:r>
      <w:r w:rsidRPr="00AC437C">
        <w:rPr>
          <w:rFonts w:ascii="Times New Roman" w:hAnsi="Times New Roman" w:cs="Times New Roman"/>
          <w:sz w:val="24"/>
          <w:szCs w:val="24"/>
        </w:rPr>
        <w:t>:</w:t>
      </w:r>
    </w:p>
    <w:p w:rsidR="000E5974" w:rsidRPr="00AC437C" w:rsidRDefault="002D01BB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) в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етвь  –  часть  электрической  схемы, </w:t>
      </w:r>
      <w:r w:rsidR="000E5974" w:rsidRPr="00AC437C">
        <w:rPr>
          <w:rFonts w:ascii="Times New Roman" w:hAnsi="Times New Roman" w:cs="Times New Roman"/>
          <w:sz w:val="24"/>
          <w:szCs w:val="24"/>
        </w:rPr>
        <w:t xml:space="preserve"> состоящая  из  одного  или  не</w:t>
      </w:r>
      <w:r w:rsidR="00847246" w:rsidRPr="00AC437C">
        <w:rPr>
          <w:rFonts w:ascii="Times New Roman" w:hAnsi="Times New Roman" w:cs="Times New Roman"/>
          <w:sz w:val="24"/>
          <w:szCs w:val="24"/>
        </w:rPr>
        <w:t xml:space="preserve">скольких 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последовательно  соединенных  источников  и  приемников  энергии, </w:t>
      </w:r>
      <w:r w:rsidRPr="00AC437C">
        <w:rPr>
          <w:rFonts w:ascii="Times New Roman" w:hAnsi="Times New Roman" w:cs="Times New Roman"/>
          <w:sz w:val="24"/>
          <w:szCs w:val="24"/>
        </w:rPr>
        <w:t xml:space="preserve">по которым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проиекает</w:t>
      </w:r>
      <w:proofErr w:type="spellEnd"/>
      <w:r w:rsidRPr="00AC437C">
        <w:rPr>
          <w:rFonts w:ascii="Times New Roman" w:hAnsi="Times New Roman" w:cs="Times New Roman"/>
          <w:sz w:val="24"/>
          <w:szCs w:val="24"/>
        </w:rPr>
        <w:t xml:space="preserve"> один ток.</w:t>
      </w:r>
    </w:p>
    <w:p w:rsidR="0046172F" w:rsidRPr="00AC437C" w:rsidRDefault="002D01BB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2) у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зел  –  это  точка  в  схеме,  где  сходятся  не  менее  трех  ветвей.  </w:t>
      </w:r>
    </w:p>
    <w:p w:rsidR="0046172F" w:rsidRPr="00AC437C" w:rsidRDefault="002D01BB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3) к</w:t>
      </w:r>
      <w:r w:rsidR="0046172F" w:rsidRPr="00AC437C">
        <w:rPr>
          <w:rFonts w:ascii="Times New Roman" w:hAnsi="Times New Roman" w:cs="Times New Roman"/>
          <w:sz w:val="24"/>
          <w:szCs w:val="24"/>
        </w:rPr>
        <w:t xml:space="preserve">онтур  –  любой  </w:t>
      </w:r>
      <w:r w:rsidR="0046172F" w:rsidRPr="00AC437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мкнутый  </w:t>
      </w:r>
      <w:r w:rsidRPr="00AC437C">
        <w:rPr>
          <w:rFonts w:ascii="Times New Roman" w:hAnsi="Times New Roman" w:cs="Times New Roman"/>
          <w:sz w:val="24"/>
          <w:szCs w:val="24"/>
        </w:rPr>
        <w:t>путь,</w:t>
      </w:r>
      <w:r w:rsidR="000E5974" w:rsidRPr="00AC437C">
        <w:rPr>
          <w:rFonts w:ascii="Times New Roman" w:hAnsi="Times New Roman" w:cs="Times New Roman"/>
          <w:sz w:val="24"/>
          <w:szCs w:val="24"/>
        </w:rPr>
        <w:t xml:space="preserve"> состоящий из нескольких ветвей.</w:t>
      </w:r>
    </w:p>
    <w:p w:rsidR="003B64E4" w:rsidRPr="00AC437C" w:rsidRDefault="008709B9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ACFB9A" wp14:editId="003D1525">
            <wp:extent cx="3393501" cy="2428845"/>
            <wp:effectExtent l="0" t="0" r="0" b="0"/>
            <wp:docPr id="2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393501" cy="2428845"/>
                      <a:chOff x="889000" y="284163"/>
                      <a:chExt cx="3393501" cy="2428845"/>
                    </a:xfrm>
                  </a:grpSpPr>
                  <a:grpSp>
                    <a:nvGrpSpPr>
                      <a:cNvPr id="63" name="Группа 62"/>
                      <a:cNvGrpSpPr/>
                    </a:nvGrpSpPr>
                    <a:grpSpPr>
                      <a:xfrm>
                        <a:off x="889000" y="284163"/>
                        <a:ext cx="3393501" cy="2428845"/>
                        <a:chOff x="889000" y="284163"/>
                        <a:chExt cx="3393501" cy="2428845"/>
                      </a:xfrm>
                    </a:grpSpPr>
                    <a:sp>
                      <a:nvSpPr>
                        <a:cNvPr id="1027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357422" y="1785926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3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29" name="Oval 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1615790" y="526650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1030" name="Oval 6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240000" y="2016000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1031" name="Oval 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143108" y="2000240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1032" name="Oval 8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242658" y="856101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1033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615790" y="284163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34" name="Text Box 1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461012" y="704388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2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35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357554" y="1785926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4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036" name="AutoShape 12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1615790" y="704388"/>
                          <a:ext cx="359904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038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2160000" y="2180201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039" name="AutoShape 1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422927" y="856101"/>
                          <a:ext cx="1270" cy="359921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041" name="AutoShape 17"/>
                        <a:cNvCxnSpPr>
                          <a:cxnSpLocks noChangeShapeType="1"/>
                        </a:cNvCxnSpPr>
                      </a:nvCxnSpPr>
                      <a:spPr bwMode="auto">
                        <a:xfrm rot="5400000">
                          <a:off x="2464579" y="1678769"/>
                          <a:ext cx="1928826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1043" name="Text Box 1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734222" y="370493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44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889000" y="124649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45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719755" y="2348643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46" name="Text Box 2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945226" y="921483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6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47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786050" y="1357298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5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048" name="AutoShape 24"/>
                        <a:cNvCxnSpPr>
                          <a:cxnSpLocks noChangeShapeType="1"/>
                        </a:cNvCxnSpPr>
                      </a:nvCxnSpPr>
                      <a:spPr bwMode="auto">
                        <a:xfrm rot="16200000" flipV="1">
                          <a:off x="250002" y="1678768"/>
                          <a:ext cx="1928826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1049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357422" y="1714488"/>
                          <a:ext cx="1071570" cy="158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1050" name="AutoShape 26"/>
                        <a:cNvCxnSpPr>
                          <a:cxnSpLocks noChangeShapeType="1"/>
                        </a:cNvCxnSpPr>
                      </a:nvCxnSpPr>
                      <a:spPr bwMode="auto">
                        <a:xfrm rot="5400000">
                          <a:off x="1368000" y="1692000"/>
                          <a:ext cx="192882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1051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1214414" y="2643182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1052" name="Rectangle 28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1066087" y="1293469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cxnSp>
                      <a:nvCxnSpPr>
                        <a:cNvPr id="1053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285984" y="714356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1054" name="Rectangle 3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24066" y="625040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1055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666702" y="2348643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56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1666702" y="2568913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1058" name="Rectangle 34"/>
                        <a:cNvSpPr>
                          <a:spLocks noChangeArrowheads="1"/>
                        </a:cNvSpPr>
                      </a:nvSpPr>
                      <a:spPr bwMode="auto">
                        <a:xfrm rot="16200000">
                          <a:off x="2147069" y="964017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1059" name="Rectangle 3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14612" y="1643050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cxnSp>
                      <a:nvCxnSpPr>
                        <a:cNvPr id="49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3249825" y="2179406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57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1214414" y="714356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70" name="Блок-схема: узел 69"/>
                        <a:cNvSpPr/>
                      </a:nvSpPr>
                      <a:spPr>
                        <a:xfrm>
                          <a:off x="2304000" y="1692000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4" name="Блок-схема: узел 73"/>
                        <a:cNvSpPr/>
                      </a:nvSpPr>
                      <a:spPr>
                        <a:xfrm>
                          <a:off x="3420000" y="1692000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rgbClr val="FF0000"/>
                        </a:solidFill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77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357422" y="2643182"/>
                          <a:ext cx="1071570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80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643306" y="121442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Узел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82" name="Соединительная линия уступом 81"/>
                        <a:cNvCxnSpPr/>
                      </a:nvCxnSpPr>
                      <a:spPr>
                        <a:xfrm rot="10800000" flipV="1">
                          <a:off x="3428992" y="1428736"/>
                          <a:ext cx="500066" cy="285380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6" name="Прямая со стрелкой 95"/>
                        <a:cNvCxnSpPr/>
                      </a:nvCxnSpPr>
                      <a:spPr>
                        <a:xfrm rot="5400000">
                          <a:off x="2357422" y="1428738"/>
                          <a:ext cx="428630" cy="14287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1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571736" y="1071546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Ветвь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02" name="Прямая со стрелкой 101"/>
                        <a:cNvCxnSpPr/>
                      </a:nvCxnSpPr>
                      <a:spPr>
                        <a:xfrm rot="5400000">
                          <a:off x="1178695" y="2035961"/>
                          <a:ext cx="428630" cy="3571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3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500166" y="1785926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libri" pitchFamily="34" charset="0"/>
                                <a:cs typeface="Arial" pitchFamily="34" charset="0"/>
                              </a:rPr>
                              <a:t>Контур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07" name="Прямая соединительная линия 106"/>
                        <a:cNvCxnSpPr/>
                      </a:nvCxnSpPr>
                      <a:spPr>
                        <a:xfrm>
                          <a:off x="1571604" y="2000240"/>
                          <a:ext cx="428628" cy="0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10" name="Прямая соединительная линия 109"/>
                        <a:cNvCxnSpPr/>
                      </a:nvCxnSpPr>
                      <a:spPr>
                        <a:xfrm>
                          <a:off x="2643174" y="1285860"/>
                          <a:ext cx="428628" cy="0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57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49588" y="2568913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B64E4" w:rsidRPr="00AC437C" w:rsidRDefault="003B64E4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40649" w:rsidRPr="00AC437C" w:rsidRDefault="00F40649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5 Геометрические  параметры электрической схемы замещения</w:t>
      </w:r>
    </w:p>
    <w:p w:rsidR="003B64E4" w:rsidRPr="00AC437C" w:rsidRDefault="003B64E4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B64E4" w:rsidRPr="00AC437C" w:rsidRDefault="003B64E4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94110" w:rsidRPr="00AC437C" w:rsidRDefault="008709B9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Т</w:t>
      </w:r>
      <w:r w:rsidR="00194110" w:rsidRPr="00AC437C">
        <w:rPr>
          <w:rFonts w:ascii="Times New Roman" w:hAnsi="Times New Roman" w:cs="Times New Roman"/>
          <w:b/>
          <w:sz w:val="24"/>
          <w:szCs w:val="24"/>
        </w:rPr>
        <w:t>ема 2.2 Основные законы электрических цепей постоянного тока</w:t>
      </w:r>
    </w:p>
    <w:p w:rsidR="00194110" w:rsidRPr="00AC437C" w:rsidRDefault="00194110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194110" w:rsidRPr="00AC437C" w:rsidRDefault="00194110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Основными законами теории электрических цепей являются законы Ома и Кирхгофа. Эти законы позволяют выполнить расчет режима работы любой электрической цепи при заданных параметрах схемы.</w:t>
      </w:r>
    </w:p>
    <w:p w:rsidR="00194110" w:rsidRPr="00AC437C" w:rsidRDefault="00194110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94110" w:rsidRPr="00AC437C" w:rsidRDefault="00194110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1. Закон Ома для участка электрической цепи.</w:t>
      </w:r>
    </w:p>
    <w:p w:rsidR="00194110" w:rsidRPr="00AC437C" w:rsidRDefault="00194110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Закон Ома  на пассивном участке электрической цепи  устанавливает связь между током и напряжением на этом участке. </w:t>
      </w:r>
      <w:r w:rsidR="003B64E4" w:rsidRPr="00AC437C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F40649" w:rsidRPr="00AC437C">
        <w:rPr>
          <w:rFonts w:ascii="Times New Roman" w:hAnsi="Times New Roman" w:cs="Times New Roman"/>
          <w:sz w:val="24"/>
          <w:szCs w:val="24"/>
        </w:rPr>
        <w:t xml:space="preserve">2.6 представлен участок электрической цепи с пассивным элементом </w:t>
      </w:r>
      <w:r w:rsidR="00F40649"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F40649" w:rsidRPr="00AC437C">
        <w:rPr>
          <w:rFonts w:ascii="Times New Roman" w:hAnsi="Times New Roman" w:cs="Times New Roman"/>
          <w:sz w:val="24"/>
          <w:szCs w:val="24"/>
        </w:rPr>
        <w:t>.</w:t>
      </w:r>
    </w:p>
    <w:p w:rsidR="00194110" w:rsidRPr="00AC437C" w:rsidRDefault="00194110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C6DDF" w:rsidRPr="00AC437C" w:rsidRDefault="00F40649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260E9E2" wp14:editId="1AF95AD9">
            <wp:extent cx="1604183" cy="1151795"/>
            <wp:effectExtent l="19050" t="0" r="0" b="0"/>
            <wp:docPr id="4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604183" cy="1151795"/>
                      <a:chOff x="5214942" y="1428736"/>
                      <a:chExt cx="1604183" cy="1151795"/>
                    </a:xfrm>
                  </a:grpSpPr>
                  <a:grpSp>
                    <a:nvGrpSpPr>
                      <a:cNvPr id="125" name="Группа 124"/>
                      <a:cNvGrpSpPr/>
                    </a:nvGrpSpPr>
                    <a:grpSpPr>
                      <a:xfrm>
                        <a:off x="5214942" y="1428736"/>
                        <a:ext cx="1604183" cy="1151795"/>
                        <a:chOff x="5214942" y="1428736"/>
                        <a:chExt cx="1604183" cy="1151795"/>
                      </a:xfrm>
                    </a:grpSpPr>
                    <a:sp>
                      <a:nvSpPr>
                        <a:cNvPr id="111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857884" y="1571612"/>
                          <a:ext cx="389737" cy="294539"/>
                        </a:xfrm>
                        <a:prstGeom prst="rect">
                          <a:avLst/>
                        </a:prstGeom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112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5429256" y="1928802"/>
                          <a:ext cx="1071570" cy="1588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113" name="Rectangle 3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5786446" y="1857364"/>
                          <a:ext cx="359904" cy="144095"/>
                        </a:xfrm>
                        <a:prstGeom prst="rect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14" name="Блок-схема: узел 113"/>
                        <a:cNvSpPr/>
                      </a:nvSpPr>
                      <a:spPr>
                        <a:xfrm>
                          <a:off x="5375834" y="1906314"/>
                          <a:ext cx="45719" cy="45719"/>
                        </a:xfrm>
                        <a:prstGeom prst="flowChartConnector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15" name="Блок-схема: узел 114"/>
                        <a:cNvSpPr/>
                      </a:nvSpPr>
                      <a:spPr>
                        <a:xfrm>
                          <a:off x="6491834" y="1906314"/>
                          <a:ext cx="45719" cy="45719"/>
                        </a:xfrm>
                        <a:prstGeom prst="flowChartConnector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118" name="Прямая со стрелкой 117"/>
                        <a:cNvCxnSpPr/>
                      </a:nvCxnSpPr>
                      <a:spPr>
                        <a:xfrm>
                          <a:off x="5286380" y="1785926"/>
                          <a:ext cx="42862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20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214942" y="1428736"/>
                          <a:ext cx="389737" cy="294539"/>
                        </a:xfrm>
                        <a:prstGeom prst="rect">
                          <a:avLst/>
                        </a:prstGeom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21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286380" y="2000240"/>
                          <a:ext cx="389737" cy="294539"/>
                        </a:xfrm>
                        <a:prstGeom prst="rect">
                          <a:avLst/>
                        </a:prstGeom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а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22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429388" y="2000240"/>
                          <a:ext cx="389737" cy="294539"/>
                        </a:xfrm>
                        <a:prstGeom prst="rect">
                          <a:avLst/>
                        </a:prstGeom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б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23" name="Левая фигурная скобка 122"/>
                        <a:cNvSpPr/>
                      </a:nvSpPr>
                      <a:spPr>
                        <a:xfrm rot="16200000">
                          <a:off x="5878770" y="1693602"/>
                          <a:ext cx="214314" cy="970466"/>
                        </a:xfrm>
                        <a:prstGeom prst="leftBrace">
                          <a:avLst>
                            <a:gd name="adj1" fmla="val 11442"/>
                            <a:gd name="adj2" fmla="val 5229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24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857884" y="2285992"/>
                          <a:ext cx="389737" cy="294539"/>
                        </a:xfrm>
                        <a:prstGeom prst="rect">
                          <a:avLst/>
                        </a:prstGeom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3C6DDF" w:rsidRPr="00AC437C" w:rsidRDefault="003C6DDF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6- Участок электрической цепи</w:t>
      </w:r>
    </w:p>
    <w:p w:rsidR="003C6DDF" w:rsidRPr="00AC437C" w:rsidRDefault="003C6DDF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C6DDF" w:rsidRPr="00AC437C" w:rsidRDefault="003C6DDF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ля линейного участ</w:t>
      </w:r>
      <w:r w:rsidR="000C36E5" w:rsidRPr="00AC437C">
        <w:rPr>
          <w:rFonts w:ascii="Times New Roman" w:hAnsi="Times New Roman" w:cs="Times New Roman"/>
          <w:sz w:val="24"/>
          <w:szCs w:val="24"/>
        </w:rPr>
        <w:t>ка электрической цепи без активного элемента  согласно закону Ома справедливо следующее соотношение</w:t>
      </w:r>
    </w:p>
    <w:p w:rsidR="003C6DDF" w:rsidRPr="00AC437C" w:rsidRDefault="003C6DDF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C6DDF" w:rsidRPr="00AC437C" w:rsidRDefault="000C36E5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7.5pt" o:ole="" o:bordertopcolor="this" o:borderleftcolor="this" o:borderbottomcolor="this" o:borderrightcolor="this">
            <v:imagedata r:id="rId5" o:title=""/>
          </v:shape>
          <o:OLEObject Type="Embed" ProgID="Equation.3" ShapeID="_x0000_i1025" DrawAspect="Content" ObjectID="_1631964167" r:id="rId6"/>
        </w:object>
      </w:r>
      <w:r w:rsidRPr="00AC437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(2.1)</w:t>
      </w:r>
    </w:p>
    <w:p w:rsidR="003C6DDF" w:rsidRPr="00AC437C" w:rsidRDefault="003C6DDF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C6DDF" w:rsidRPr="00AC437C" w:rsidRDefault="003C6DDF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194110" w:rsidRPr="00AC437C" w:rsidRDefault="00194110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2. Закон Ома для полной цепи</w:t>
      </w:r>
    </w:p>
    <w:p w:rsidR="000C36E5" w:rsidRPr="00AC437C" w:rsidRDefault="000C36E5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36E5" w:rsidRPr="00AC437C" w:rsidRDefault="000C36E5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В состав полной электрической цепи входят активные и пассивные элементы.</w:t>
      </w:r>
      <w:r w:rsidR="004A5A99" w:rsidRPr="00AC437C">
        <w:rPr>
          <w:rFonts w:ascii="Times New Roman" w:hAnsi="Times New Roman" w:cs="Times New Roman"/>
          <w:sz w:val="24"/>
          <w:szCs w:val="24"/>
        </w:rPr>
        <w:t xml:space="preserve"> Схема такой  электрической цепи представлена на рисунке 2.7.</w:t>
      </w:r>
    </w:p>
    <w:p w:rsidR="004A5A99" w:rsidRPr="00AC437C" w:rsidRDefault="004A5A99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709B9" w:rsidRPr="00AC437C" w:rsidRDefault="004A5A99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B1EED3A" wp14:editId="1C7FC554">
            <wp:extent cx="1747059" cy="1723299"/>
            <wp:effectExtent l="0" t="0" r="5541" b="0"/>
            <wp:docPr id="9" name="Объект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47059" cy="1723299"/>
                      <a:chOff x="4357686" y="1857364"/>
                      <a:chExt cx="1747059" cy="1723299"/>
                    </a:xfrm>
                  </a:grpSpPr>
                  <a:grpSp>
                    <a:nvGrpSpPr>
                      <a:cNvPr id="163" name="Группа 162"/>
                      <a:cNvGrpSpPr/>
                    </a:nvGrpSpPr>
                    <a:grpSpPr>
                      <a:xfrm>
                        <a:off x="4357686" y="1857364"/>
                        <a:ext cx="1747059" cy="1723299"/>
                        <a:chOff x="4357686" y="1857364"/>
                        <a:chExt cx="1747059" cy="1723299"/>
                      </a:xfrm>
                    </a:grpSpPr>
                    <a:sp>
                      <a:nvSpPr>
                        <a:cNvPr id="111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715008" y="2571744"/>
                          <a:ext cx="389737" cy="294539"/>
                        </a:xfrm>
                        <a:prstGeom prst="rect">
                          <a:avLst/>
                        </a:prstGeom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21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143504" y="185736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а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112" name="AutoShape 25"/>
                        <a:cNvCxnSpPr>
                          <a:cxnSpLocks noChangeShapeType="1"/>
                          <a:stCxn id="126" idx="4"/>
                        </a:cNvCxnSpPr>
                      </a:nvCxnSpPr>
                      <a:spPr bwMode="auto">
                        <a:xfrm rot="16200000" flipH="1">
                          <a:off x="4681879" y="3144614"/>
                          <a:ext cx="425899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114" name="Блок-схема: узел 113"/>
                        <a:cNvSpPr/>
                      </a:nvSpPr>
                      <a:spPr>
                        <a:xfrm>
                          <a:off x="5184000" y="2124000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118" name="Прямая со стрелкой 117"/>
                        <a:cNvCxnSpPr/>
                      </a:nvCxnSpPr>
                      <a:spPr>
                        <a:xfrm rot="5400000" flipH="1" flipV="1">
                          <a:off x="4322761" y="2820983"/>
                          <a:ext cx="500066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20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57686" y="271462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24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143504" y="2714620"/>
                          <a:ext cx="389737" cy="294539"/>
                        </a:xfrm>
                        <a:prstGeom prst="rect">
                          <a:avLst/>
                        </a:prstGeom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26" name="Oval 6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714876" y="2571744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cxnSp>
                      <a:nvCxnSpPr>
                        <a:cNvPr id="127" name="AutoShape 14"/>
                        <a:cNvCxnSpPr>
                          <a:cxnSpLocks noChangeShapeType="1"/>
                          <a:stCxn id="126" idx="4"/>
                        </a:cNvCxnSpPr>
                      </a:nvCxnSpPr>
                      <a:spPr bwMode="auto">
                        <a:xfrm rot="5400000" flipH="1">
                          <a:off x="4714867" y="2751705"/>
                          <a:ext cx="359921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37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 rot="16200000" flipH="1">
                          <a:off x="4680000" y="2357430"/>
                          <a:ext cx="428628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144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 rot="5400000">
                          <a:off x="5036347" y="2750339"/>
                          <a:ext cx="1214446" cy="1588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146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4896000" y="2143116"/>
                          <a:ext cx="746927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154" name="Блок-схема: узел 153"/>
                        <a:cNvSpPr/>
                      </a:nvSpPr>
                      <a:spPr>
                        <a:xfrm>
                          <a:off x="5184000" y="3312000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155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4896000" y="3348000"/>
                          <a:ext cx="746927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156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214942" y="328612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б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13" name="Rectangle 35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5464227" y="2679649"/>
                          <a:ext cx="359904" cy="144095"/>
                        </a:xfrm>
                        <a:prstGeom prst="rect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158" name="Прямая со стрелкой 157"/>
                        <a:cNvCxnSpPr/>
                      </a:nvCxnSpPr>
                      <a:spPr>
                        <a:xfrm rot="5400000">
                          <a:off x="4679157" y="2750339"/>
                          <a:ext cx="1071570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61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500562" y="2285992"/>
                          <a:ext cx="50006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Е, </a:t>
                            </a:r>
                            <a:r>
                              <a:rPr lang="en-US" sz="1200" dirty="0" smtClean="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709B9" w:rsidRPr="00AC437C" w:rsidRDefault="008709B9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ab/>
        <w:t>Рисунок 2.7- Схема замещения электрической цепи с активными и пассивными элементами</w:t>
      </w:r>
    </w:p>
    <w:p w:rsidR="004A5A99" w:rsidRPr="00AC437C" w:rsidRDefault="004A5A99" w:rsidP="00AC437C">
      <w:pPr>
        <w:tabs>
          <w:tab w:val="left" w:pos="4534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709B9" w:rsidRPr="00AC437C" w:rsidRDefault="008709B9" w:rsidP="00AC437C">
      <w:pPr>
        <w:tabs>
          <w:tab w:val="left" w:pos="4534"/>
        </w:tabs>
        <w:spacing w:before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ля схемы с активными и пассивными элементами ток может быть определен по закону Ома для полной электрической цепи (формула (2.2))</w:t>
      </w:r>
    </w:p>
    <w:p w:rsidR="00921647" w:rsidRPr="00AC437C" w:rsidRDefault="00921647" w:rsidP="00AC437C">
      <w:pPr>
        <w:tabs>
          <w:tab w:val="left" w:pos="4534"/>
        </w:tabs>
        <w:spacing w:before="24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709B9" w:rsidRPr="00AC437C" w:rsidRDefault="007F2BB7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26" type="#_x0000_t75" style="width:48.75pt;height:37.5pt" o:ole="">
            <v:imagedata r:id="rId7" o:title=""/>
          </v:shape>
          <o:OLEObject Type="Embed" ProgID="Equation.3" ShapeID="_x0000_i1026" DrawAspect="Content" ObjectID="_1631964168" r:id="rId8"/>
        </w:object>
      </w:r>
      <w:r w:rsidR="008709B9" w:rsidRPr="00AC437C">
        <w:rPr>
          <w:rFonts w:ascii="Times New Roman" w:hAnsi="Times New Roman" w:cs="Times New Roman"/>
          <w:sz w:val="24"/>
          <w:szCs w:val="24"/>
        </w:rPr>
        <w:t xml:space="preserve">   </w:t>
      </w:r>
      <w:r w:rsidR="003B288E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8709B9" w:rsidRPr="00AC437C">
        <w:rPr>
          <w:rFonts w:ascii="Times New Roman" w:hAnsi="Times New Roman" w:cs="Times New Roman"/>
          <w:sz w:val="24"/>
          <w:szCs w:val="24"/>
        </w:rPr>
        <w:t xml:space="preserve">                 (2.2)</w:t>
      </w:r>
    </w:p>
    <w:p w:rsidR="008709B9" w:rsidRPr="00AC437C" w:rsidRDefault="008709B9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F2BB7" w:rsidRPr="00AC437C" w:rsidRDefault="007F2BB7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3. Законы Кирхгофа</w:t>
      </w:r>
    </w:p>
    <w:p w:rsidR="007F2BB7" w:rsidRPr="00AC437C" w:rsidRDefault="007F2BB7" w:rsidP="00AC437C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7F2BB7" w:rsidRPr="00AC437C" w:rsidRDefault="007F2BB7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Законы Кирхгофа позволяют произвести расчет режима любой сложной электрической цепи. Законы Кирхгофа являются следствием фундаментальных законов физики: закона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сохранания</w:t>
      </w:r>
      <w:proofErr w:type="spellEnd"/>
      <w:r w:rsidRPr="00AC437C">
        <w:rPr>
          <w:rFonts w:ascii="Times New Roman" w:hAnsi="Times New Roman" w:cs="Times New Roman"/>
          <w:sz w:val="24"/>
          <w:szCs w:val="24"/>
        </w:rPr>
        <w:t xml:space="preserve"> заряда и законы сохранения энергии.</w:t>
      </w:r>
    </w:p>
    <w:p w:rsidR="00CF1C37" w:rsidRPr="00AC437C" w:rsidRDefault="00CF1C37" w:rsidP="00AC437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F2BB7" w:rsidRPr="00AC437C" w:rsidRDefault="007F2BB7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Первый закон Кирхгофа</w:t>
      </w:r>
    </w:p>
    <w:p w:rsidR="00921647" w:rsidRPr="00AC437C" w:rsidRDefault="00921647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F2BB7" w:rsidRPr="00AC437C" w:rsidRDefault="00CF1C37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Уравнения по первому закону Кирхгофа составляется для узла электрической цепи и является следствием закона сохранения заряда.</w:t>
      </w:r>
    </w:p>
    <w:p w:rsidR="00CF1C37" w:rsidRPr="00AC437C" w:rsidRDefault="00CF1C37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AC437C">
        <w:rPr>
          <w:rFonts w:ascii="Times New Roman" w:hAnsi="Times New Roman" w:cs="Times New Roman"/>
          <w:sz w:val="24"/>
          <w:szCs w:val="24"/>
          <w:u w:val="single"/>
        </w:rPr>
        <w:t>В узле электрической цепи алгебраическая сумма токов равна нулю</w:t>
      </w:r>
      <w:r w:rsidR="001F22BA" w:rsidRPr="00AC437C">
        <w:rPr>
          <w:rFonts w:ascii="Times New Roman" w:hAnsi="Times New Roman" w:cs="Times New Roman"/>
          <w:sz w:val="24"/>
          <w:szCs w:val="24"/>
          <w:u w:val="single"/>
        </w:rPr>
        <w:t xml:space="preserve"> или сумма токов входящих в узел равна сумме токов выходящих из узла.</w:t>
      </w:r>
    </w:p>
    <w:p w:rsidR="00CF1C37" w:rsidRPr="00AC437C" w:rsidRDefault="00921647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Математическая запись закона Кирхгофа (формула 2.3.)</w:t>
      </w:r>
    </w:p>
    <w:p w:rsidR="00921647" w:rsidRPr="00AC437C" w:rsidRDefault="00921647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21647" w:rsidRPr="00AC437C" w:rsidRDefault="00921647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8"/>
          <w:sz w:val="24"/>
          <w:szCs w:val="24"/>
        </w:rPr>
        <w:object w:dxaOrig="740" w:dyaOrig="320">
          <v:shape id="_x0000_i1027" type="#_x0000_t75" style="width:37.5pt;height:19.5pt" o:ole="">
            <v:imagedata r:id="rId9" o:title=""/>
          </v:shape>
          <o:OLEObject Type="Embed" ProgID="Equation.3" ShapeID="_x0000_i1027" DrawAspect="Content" ObjectID="_1631964169" r:id="rId10"/>
        </w:object>
      </w:r>
      <w:r w:rsidRPr="00AC437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(2.</w:t>
      </w:r>
      <w:r w:rsidR="00414257" w:rsidRPr="00AC437C">
        <w:rPr>
          <w:rFonts w:ascii="Times New Roman" w:hAnsi="Times New Roman" w:cs="Times New Roman"/>
          <w:sz w:val="24"/>
          <w:szCs w:val="24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>)</w:t>
      </w:r>
    </w:p>
    <w:p w:rsidR="00921647" w:rsidRPr="00AC437C" w:rsidRDefault="00921647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21647" w:rsidRPr="00AC437C" w:rsidRDefault="00921647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lastRenderedPageBreak/>
        <w:t xml:space="preserve">При составлении уравнения по первому закону Кирхгофа учитываются направления токов: положительными являются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токи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входящие в узел, а отрицательными являются тока выходящие из узла.</w:t>
      </w:r>
    </w:p>
    <w:p w:rsidR="00921647" w:rsidRPr="00AC437C" w:rsidRDefault="00921647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ля примера составим уравнение по первому закону Кирхгофа для узла, изображенного на рисунке 2.8.</w:t>
      </w:r>
    </w:p>
    <w:p w:rsidR="00414257" w:rsidRPr="00AC437C" w:rsidRDefault="00414257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D03709" wp14:editId="79DC1707">
            <wp:extent cx="1643074" cy="1643868"/>
            <wp:effectExtent l="19050" t="0" r="0" b="0"/>
            <wp:docPr id="3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643074" cy="1643868"/>
                      <a:chOff x="4714876" y="2928934"/>
                      <a:chExt cx="1643074" cy="1643868"/>
                    </a:xfrm>
                  </a:grpSpPr>
                  <a:grpSp>
                    <a:nvGrpSpPr>
                      <a:cNvPr id="117" name="Группа 116"/>
                      <a:cNvGrpSpPr/>
                    </a:nvGrpSpPr>
                    <a:grpSpPr>
                      <a:xfrm>
                        <a:off x="4714876" y="2928934"/>
                        <a:ext cx="1643074" cy="1643868"/>
                        <a:chOff x="4714876" y="2928934"/>
                        <a:chExt cx="1643074" cy="1643868"/>
                      </a:xfrm>
                    </a:grpSpPr>
                    <a:cxnSp>
                      <a:nvCxnSpPr>
                        <a:cNvPr id="65" name="Прямая соединительная линия 64"/>
                        <a:cNvCxnSpPr/>
                      </a:nvCxnSpPr>
                      <a:spPr>
                        <a:xfrm rot="5400000">
                          <a:off x="4679157" y="3750471"/>
                          <a:ext cx="1643074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6" name="Прямая соединительная линия 65"/>
                        <a:cNvCxnSpPr/>
                      </a:nvCxnSpPr>
                      <a:spPr>
                        <a:xfrm>
                          <a:off x="4714876" y="3786190"/>
                          <a:ext cx="1643074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88" name="Прямая со стрелкой 87"/>
                        <a:cNvCxnSpPr/>
                      </a:nvCxnSpPr>
                      <a:spPr>
                        <a:xfrm>
                          <a:off x="5500694" y="3786190"/>
                          <a:ext cx="571504" cy="1588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0" name="Прямая со стрелкой 89"/>
                        <a:cNvCxnSpPr/>
                      </a:nvCxnSpPr>
                      <a:spPr>
                        <a:xfrm rot="5400000" flipH="1" flipV="1">
                          <a:off x="5178429" y="3464719"/>
                          <a:ext cx="643736" cy="794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2" name="Прямая со стрелкой 91"/>
                        <a:cNvCxnSpPr/>
                      </a:nvCxnSpPr>
                      <a:spPr>
                        <a:xfrm rot="5400000" flipH="1" flipV="1">
                          <a:off x="5286380" y="4357694"/>
                          <a:ext cx="428628" cy="1588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7" name="Прямая со стрелкой 96"/>
                        <a:cNvCxnSpPr/>
                      </a:nvCxnSpPr>
                      <a:spPr>
                        <a:xfrm>
                          <a:off x="4857752" y="3786190"/>
                          <a:ext cx="428628" cy="1588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6" name="TextBox 105"/>
                        <a:cNvSpPr txBox="1"/>
                      </a:nvSpPr>
                      <a:spPr>
                        <a:xfrm>
                          <a:off x="5572132" y="3071810"/>
                          <a:ext cx="311304" cy="33855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1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/>
                              <a:t>1</a:t>
                            </a:r>
                            <a:endParaRPr lang="ru-RU" sz="9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8" name="TextBox 107"/>
                        <a:cNvSpPr txBox="1"/>
                      </a:nvSpPr>
                      <a:spPr>
                        <a:xfrm>
                          <a:off x="4857752" y="3357562"/>
                          <a:ext cx="311304" cy="33855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1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/>
                              <a:t>2</a:t>
                            </a:r>
                            <a:endParaRPr lang="ru-RU" sz="9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9" name="TextBox 108"/>
                        <a:cNvSpPr txBox="1"/>
                      </a:nvSpPr>
                      <a:spPr>
                        <a:xfrm>
                          <a:off x="5572132" y="4214818"/>
                          <a:ext cx="311304" cy="33855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1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/>
                              <a:t>3</a:t>
                            </a:r>
                            <a:endParaRPr lang="ru-RU" sz="9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15" name="TextBox 114"/>
                        <a:cNvSpPr txBox="1"/>
                      </a:nvSpPr>
                      <a:spPr>
                        <a:xfrm>
                          <a:off x="5857884" y="3429000"/>
                          <a:ext cx="311304" cy="33855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1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/>
                              <a:t>4</a:t>
                            </a:r>
                            <a:endParaRPr lang="ru-RU" sz="9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16" name="Блок-схема: узел 115"/>
                        <a:cNvSpPr/>
                      </a:nvSpPr>
                      <a:spPr>
                        <a:xfrm>
                          <a:off x="5472000" y="3744000"/>
                          <a:ext cx="71438" cy="71438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414257" w:rsidRPr="00AC437C" w:rsidRDefault="00414257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14257" w:rsidRPr="00AC437C" w:rsidRDefault="00414257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ab/>
      </w:r>
      <w:r w:rsidRPr="00AC437C">
        <w:rPr>
          <w:rFonts w:ascii="Times New Roman" w:hAnsi="Times New Roman" w:cs="Times New Roman"/>
          <w:sz w:val="24"/>
          <w:szCs w:val="24"/>
        </w:rPr>
        <w:tab/>
        <w:t>Рисунок 2.8- Узел электрической цепи</w:t>
      </w:r>
    </w:p>
    <w:p w:rsidR="00921647" w:rsidRPr="00AC437C" w:rsidRDefault="00921647" w:rsidP="00AC437C">
      <w:pPr>
        <w:tabs>
          <w:tab w:val="left" w:pos="3723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14257" w:rsidRPr="00AC437C" w:rsidRDefault="00414257" w:rsidP="003B288E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Токи 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493A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 xml:space="preserve"> и 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 xml:space="preserve"> входят в узел. Токи 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493A7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 xml:space="preserve"> и 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AC437C">
        <w:rPr>
          <w:rFonts w:ascii="Times New Roman" w:hAnsi="Times New Roman" w:cs="Times New Roman"/>
          <w:sz w:val="24"/>
          <w:szCs w:val="24"/>
        </w:rPr>
        <w:t>выходят из узла. Запишем уравнение по первому закону Кирхгофа для узла.</w:t>
      </w:r>
    </w:p>
    <w:p w:rsidR="00414257" w:rsidRPr="00AC437C" w:rsidRDefault="00414257" w:rsidP="00AC437C">
      <w:pPr>
        <w:tabs>
          <w:tab w:val="left" w:pos="3723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14257" w:rsidRPr="00AC437C" w:rsidRDefault="00493A75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AC437C">
        <w:rPr>
          <w:rFonts w:ascii="Times New Roman" w:hAnsi="Times New Roman" w:cs="Times New Roman"/>
          <w:position w:val="-12"/>
          <w:sz w:val="24"/>
          <w:szCs w:val="24"/>
        </w:rPr>
        <w:object w:dxaOrig="1960" w:dyaOrig="360">
          <v:shape id="_x0000_i1046" type="#_x0000_t75" style="width:99pt;height:21.75pt" o:ole="">
            <v:imagedata r:id="rId11" o:title=""/>
          </v:shape>
          <o:OLEObject Type="Embed" ProgID="Equation.DSMT4" ShapeID="_x0000_i1046" DrawAspect="Content" ObjectID="_1631964170" r:id="rId12"/>
        </w:object>
      </w:r>
    </w:p>
    <w:p w:rsidR="001F22BA" w:rsidRPr="00AC437C" w:rsidRDefault="001F22BA" w:rsidP="00AC437C">
      <w:pPr>
        <w:tabs>
          <w:tab w:val="left" w:pos="3723"/>
        </w:tabs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4257" w:rsidRPr="00AC437C" w:rsidRDefault="001F22BA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Второй закон Кирхгофа</w:t>
      </w:r>
    </w:p>
    <w:p w:rsidR="001F22BA" w:rsidRPr="00AC437C" w:rsidRDefault="001F22BA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F22BA" w:rsidRPr="00AC437C" w:rsidRDefault="00B9535F" w:rsidP="003B288E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Уравнения по второму</w:t>
      </w:r>
      <w:r w:rsidR="001F22BA" w:rsidRPr="00AC437C">
        <w:rPr>
          <w:rFonts w:ascii="Times New Roman" w:hAnsi="Times New Roman" w:cs="Times New Roman"/>
          <w:sz w:val="24"/>
          <w:szCs w:val="24"/>
        </w:rPr>
        <w:t xml:space="preserve"> закон</w:t>
      </w:r>
      <w:r w:rsidRPr="00AC437C">
        <w:rPr>
          <w:rFonts w:ascii="Times New Roman" w:hAnsi="Times New Roman" w:cs="Times New Roman"/>
          <w:sz w:val="24"/>
          <w:szCs w:val="24"/>
        </w:rPr>
        <w:t>у</w:t>
      </w:r>
      <w:r w:rsidR="001F22BA" w:rsidRPr="00AC437C">
        <w:rPr>
          <w:rFonts w:ascii="Times New Roman" w:hAnsi="Times New Roman" w:cs="Times New Roman"/>
          <w:sz w:val="24"/>
          <w:szCs w:val="24"/>
        </w:rPr>
        <w:t xml:space="preserve"> Кирхгофа</w:t>
      </w:r>
      <w:r w:rsidRPr="00AC437C">
        <w:rPr>
          <w:rFonts w:ascii="Times New Roman" w:hAnsi="Times New Roman" w:cs="Times New Roman"/>
          <w:sz w:val="24"/>
          <w:szCs w:val="24"/>
        </w:rPr>
        <w:t xml:space="preserve"> составляются для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контура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и </w:t>
      </w:r>
      <w:r w:rsidR="001F22BA" w:rsidRPr="00AC437C">
        <w:rPr>
          <w:rFonts w:ascii="Times New Roman" w:hAnsi="Times New Roman" w:cs="Times New Roman"/>
          <w:sz w:val="24"/>
          <w:szCs w:val="24"/>
        </w:rPr>
        <w:t xml:space="preserve"> является следствием закона сохранения энергии. Закон отображает тот  факт, что при обходе контура и возвращении в исходную точку,  её электрический потенциал остаётся неизменным.</w:t>
      </w:r>
    </w:p>
    <w:p w:rsidR="001F22BA" w:rsidRPr="00AC437C" w:rsidRDefault="00B9535F" w:rsidP="003B288E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proofErr w:type="gramStart"/>
      <w:r w:rsidRPr="00AC437C">
        <w:rPr>
          <w:rFonts w:ascii="Times New Roman" w:hAnsi="Times New Roman" w:cs="Times New Roman"/>
          <w:sz w:val="24"/>
          <w:szCs w:val="24"/>
          <w:u w:val="single"/>
        </w:rPr>
        <w:t>А</w:t>
      </w:r>
      <w:r w:rsidR="001F22BA" w:rsidRPr="00AC437C">
        <w:rPr>
          <w:rFonts w:ascii="Times New Roman" w:hAnsi="Times New Roman" w:cs="Times New Roman"/>
          <w:sz w:val="24"/>
          <w:szCs w:val="24"/>
          <w:u w:val="single"/>
        </w:rPr>
        <w:t xml:space="preserve">лгебраическая сумма  падений  напряжения на пассивных участках   </w:t>
      </w:r>
      <w:r w:rsidRPr="00AC437C">
        <w:rPr>
          <w:rFonts w:ascii="Times New Roman" w:hAnsi="Times New Roman" w:cs="Times New Roman"/>
          <w:sz w:val="24"/>
          <w:szCs w:val="24"/>
          <w:u w:val="single"/>
        </w:rPr>
        <w:t xml:space="preserve">контура электрической цепи </w:t>
      </w:r>
      <w:r w:rsidR="001F22BA" w:rsidRPr="00AC437C">
        <w:rPr>
          <w:rFonts w:ascii="Times New Roman" w:hAnsi="Times New Roman" w:cs="Times New Roman"/>
          <w:sz w:val="24"/>
          <w:szCs w:val="24"/>
          <w:u w:val="single"/>
        </w:rPr>
        <w:t>равна  алгебраической сумме действующих в нём ЭДС.</w:t>
      </w:r>
      <w:proofErr w:type="gramEnd"/>
    </w:p>
    <w:p w:rsidR="00B9535F" w:rsidRPr="00AC437C" w:rsidRDefault="00B9535F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Математическая запись второго  закона Кирхгофа имеет вид  (формула 2.4.)</w:t>
      </w:r>
    </w:p>
    <w:p w:rsidR="00B9535F" w:rsidRPr="00AC437C" w:rsidRDefault="00B9535F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9535F" w:rsidRPr="00AC437C" w:rsidRDefault="00B9535F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8"/>
          <w:sz w:val="24"/>
          <w:szCs w:val="24"/>
        </w:rPr>
        <w:object w:dxaOrig="1300" w:dyaOrig="320">
          <v:shape id="_x0000_i1028" type="#_x0000_t75" style="width:65.25pt;height:19.5pt" o:ole="">
            <v:imagedata r:id="rId13" o:title=""/>
          </v:shape>
          <o:OLEObject Type="Embed" ProgID="Equation.3" ShapeID="_x0000_i1028" DrawAspect="Content" ObjectID="_1631964171" r:id="rId14"/>
        </w:object>
      </w:r>
      <w:r w:rsidRPr="00AC437C">
        <w:rPr>
          <w:rFonts w:ascii="Times New Roman" w:hAnsi="Times New Roman" w:cs="Times New Roman"/>
          <w:sz w:val="24"/>
          <w:szCs w:val="24"/>
        </w:rPr>
        <w:t xml:space="preserve">                                               (2.4)</w:t>
      </w:r>
    </w:p>
    <w:p w:rsidR="00B9535F" w:rsidRPr="00AC437C" w:rsidRDefault="00B9535F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9535F" w:rsidRPr="00AC437C" w:rsidRDefault="00B9535F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При составлении уравнения по первому закону Кирхгофа учитываются направления падений напряжения и ЭДС. Со знаком «+» берутся те слагаемые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направления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которых  </w:t>
      </w:r>
      <w:r w:rsidR="005411D1" w:rsidRPr="00AC437C">
        <w:rPr>
          <w:rFonts w:ascii="Times New Roman" w:hAnsi="Times New Roman" w:cs="Times New Roman"/>
          <w:sz w:val="24"/>
          <w:szCs w:val="24"/>
        </w:rPr>
        <w:t xml:space="preserve">совпадает с направлением </w:t>
      </w:r>
      <w:r w:rsidR="005411D1" w:rsidRPr="00AC437C">
        <w:rPr>
          <w:rFonts w:ascii="Times New Roman" w:hAnsi="Times New Roman" w:cs="Times New Roman"/>
          <w:sz w:val="24"/>
          <w:szCs w:val="24"/>
        </w:rPr>
        <w:lastRenderedPageBreak/>
        <w:t xml:space="preserve">обхода контура. </w:t>
      </w:r>
      <w:proofErr w:type="gramStart"/>
      <w:r w:rsidR="005411D1" w:rsidRPr="00AC437C">
        <w:rPr>
          <w:rFonts w:ascii="Times New Roman" w:hAnsi="Times New Roman" w:cs="Times New Roman"/>
          <w:sz w:val="24"/>
          <w:szCs w:val="24"/>
        </w:rPr>
        <w:t>Направление обхода контура выбирается произвольно (по часовой или против часовой стрелки).</w:t>
      </w:r>
      <w:proofErr w:type="gramEnd"/>
    </w:p>
    <w:p w:rsidR="005411D1" w:rsidRPr="00AC437C" w:rsidRDefault="005411D1" w:rsidP="003B28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ля примера составим уравнение по первому закону Кирхгофа для узла, изображенного на рисунке 2.8.</w:t>
      </w:r>
    </w:p>
    <w:p w:rsidR="005411D1" w:rsidRPr="00AC437C" w:rsidRDefault="003B288E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37088" behindDoc="0" locked="0" layoutInCell="1" allowOverlap="1" wp14:anchorId="5484E4E7" wp14:editId="094E5CB2">
            <wp:simplePos x="0" y="0"/>
            <wp:positionH relativeFrom="column">
              <wp:posOffset>3260725</wp:posOffset>
            </wp:positionH>
            <wp:positionV relativeFrom="paragraph">
              <wp:posOffset>106045</wp:posOffset>
            </wp:positionV>
            <wp:extent cx="1714500" cy="2228850"/>
            <wp:effectExtent l="0" t="0" r="0" b="0"/>
            <wp:wrapThrough wrapText="bothSides">
              <wp:wrapPolygon edited="0">
                <wp:start x="8400" y="185"/>
                <wp:lineTo x="7440" y="3508"/>
                <wp:lineTo x="4080" y="3508"/>
                <wp:lineTo x="3600" y="3877"/>
                <wp:lineTo x="3600" y="6462"/>
                <wp:lineTo x="1200" y="9415"/>
                <wp:lineTo x="1440" y="10154"/>
                <wp:lineTo x="3120" y="12369"/>
                <wp:lineTo x="480" y="17723"/>
                <wp:lineTo x="480" y="19569"/>
                <wp:lineTo x="4320" y="21231"/>
                <wp:lineTo x="7920" y="21415"/>
                <wp:lineTo x="12480" y="21415"/>
                <wp:lineTo x="15840" y="21415"/>
                <wp:lineTo x="18240" y="20677"/>
                <wp:lineTo x="18960" y="19200"/>
                <wp:lineTo x="18000" y="18277"/>
                <wp:lineTo x="17040" y="16246"/>
                <wp:lineTo x="16320" y="15323"/>
                <wp:lineTo x="19200" y="14954"/>
                <wp:lineTo x="18960" y="14031"/>
                <wp:lineTo x="15600" y="12369"/>
                <wp:lineTo x="17760" y="11262"/>
                <wp:lineTo x="18240" y="10338"/>
                <wp:lineTo x="17040" y="9415"/>
                <wp:lineTo x="15600" y="2954"/>
                <wp:lineTo x="11520" y="554"/>
                <wp:lineTo x="10080" y="185"/>
                <wp:lineTo x="8400" y="185"/>
              </wp:wrapPolygon>
            </wp:wrapThrough>
            <wp:docPr id="12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210831" cy="2428845"/>
                      <a:chOff x="785786" y="284163"/>
                      <a:chExt cx="2210831" cy="2428845"/>
                    </a:xfrm>
                  </a:grpSpPr>
                  <a:grpSp>
                    <a:nvGrpSpPr>
                      <a:cNvPr id="147" name="Группа 146"/>
                      <a:cNvGrpSpPr/>
                    </a:nvGrpSpPr>
                    <a:grpSpPr>
                      <a:xfrm>
                        <a:off x="785786" y="284163"/>
                        <a:ext cx="2210831" cy="2428845"/>
                        <a:chOff x="785786" y="284163"/>
                        <a:chExt cx="2210831" cy="2428845"/>
                      </a:xfrm>
                    </a:grpSpPr>
                    <a:grpSp>
                      <a:nvGrpSpPr>
                        <a:cNvPr id="3" name="Группа 141"/>
                        <a:cNvGrpSpPr/>
                      </a:nvGrpSpPr>
                      <a:grpSpPr>
                        <a:xfrm>
                          <a:off x="785786" y="284163"/>
                          <a:ext cx="2210831" cy="2428845"/>
                          <a:chOff x="785786" y="284163"/>
                          <a:chExt cx="2210831" cy="2428845"/>
                        </a:xfrm>
                      </a:grpSpPr>
                      <a:cxnSp>
                        <a:nvCxnSpPr>
                          <a:cNvPr id="136" name="Прямая соединительная линия 135"/>
                          <a:cNvCxnSpPr/>
                        </a:nvCxnSpPr>
                        <a:spPr>
                          <a:xfrm rot="16200000" flipH="1" flipV="1">
                            <a:off x="1854000" y="2185836"/>
                            <a:ext cx="94269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2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5" name="Text Box 3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2357422" y="1785926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3</a:t>
                              </a:r>
                              <a:r>
                                <a:rPr kumimoji="0" lang="ru-RU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 </a:t>
                              </a:r>
                              <a:r>
                                <a:rPr kumimoji="0" lang="en-US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3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6" name="Oval 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615790" y="526650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" name="Oval 7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2143108" y="2000240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" name="Text Box 9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1615790" y="284163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1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r>
                                <a:rPr kumimoji="0" lang="en-US" sz="9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r>
                                <a:rPr kumimoji="0" lang="ru-RU" sz="9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 </a:t>
                              </a:r>
                              <a:r>
                                <a:rPr kumimoji="0" lang="en-US" sz="11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endParaRPr kumimoji="0" lang="ru-RU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3" name="AutoShape 12"/>
                          <a:cNvCxnSpPr>
                            <a:cxnSpLocks noChangeShapeType="1"/>
                          </a:cNvCxnSpPr>
                        </a:nvCxnSpPr>
                        <a:spPr bwMode="auto">
                          <a:xfrm>
                            <a:off x="1615790" y="704388"/>
                            <a:ext cx="359904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14" name="AutoShape 14"/>
                          <a:cNvCxnSpPr>
                            <a:cxnSpLocks noChangeShapeType="1"/>
                          </a:cNvCxnSpPr>
                        </a:nvCxnSpPr>
                        <a:spPr bwMode="auto">
                          <a:xfrm rot="5400000" flipH="1">
                            <a:off x="2142000" y="2180201"/>
                            <a:ext cx="359921" cy="1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2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sp>
                        <a:nvSpPr>
                          <a:cNvPr id="18" name="Text Box 20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889000" y="1246492"/>
                            <a:ext cx="389737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0" name="Text Box 22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1945226" y="921483"/>
                            <a:ext cx="389737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ru-RU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6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22" name="AutoShape 24"/>
                          <a:cNvCxnSpPr>
                            <a:cxnSpLocks noChangeShapeType="1"/>
                          </a:cNvCxnSpPr>
                        </a:nvCxnSpPr>
                        <a:spPr bwMode="auto">
                          <a:xfrm rot="16200000" flipV="1">
                            <a:off x="250002" y="1678768"/>
                            <a:ext cx="192882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</a:spPr>
                      </a:cxnSp>
                      <a:cxnSp>
                        <a:nvCxnSpPr>
                          <a:cNvPr id="24" name="AutoShape 26"/>
                          <a:cNvCxnSpPr>
                            <a:cxnSpLocks noChangeShapeType="1"/>
                            <a:endCxn id="35" idx="0"/>
                          </a:cNvCxnSpPr>
                        </a:nvCxnSpPr>
                        <a:spPr bwMode="auto">
                          <a:xfrm rot="5400000">
                            <a:off x="1847431" y="1207017"/>
                            <a:ext cx="964413" cy="555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a:spPr>
                      </a:cxnSp>
                      <a:cxnSp>
                        <a:nvCxnSpPr>
                          <a:cNvPr id="25" name="AutoShape 27"/>
                          <a:cNvCxnSpPr>
                            <a:cxnSpLocks noChangeShapeType="1"/>
                          </a:cNvCxnSpPr>
                        </a:nvCxnSpPr>
                        <a:spPr bwMode="auto">
                          <a:xfrm>
                            <a:off x="1214414" y="2643182"/>
                            <a:ext cx="1143008" cy="1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</a:spPr>
                      </a:cxnSp>
                      <a:sp>
                        <a:nvSpPr>
                          <a:cNvPr id="26" name="Rectangle 28"/>
                          <a:cNvSpPr>
                            <a:spLocks noChangeArrowheads="1"/>
                          </a:cNvSpPr>
                        </a:nvSpPr>
                        <a:spPr bwMode="auto">
                          <a:xfrm rot="5400000">
                            <a:off x="1035060" y="1250900"/>
                            <a:ext cx="359921" cy="1440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B050"/>
                            </a:solidFill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9" name="Text Box 3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1666702" y="2348643"/>
                            <a:ext cx="389737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sz="11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3</a:t>
                              </a:r>
                              <a:endParaRPr kumimoji="0" lang="ru-RU" sz="1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30" name="Rectangle 3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666702" y="2568913"/>
                            <a:ext cx="359904" cy="144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B050"/>
                            </a:solidFill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31" name="Rectangle 34"/>
                          <a:cNvSpPr>
                            <a:spLocks noChangeArrowheads="1"/>
                          </a:cNvSpPr>
                        </a:nvSpPr>
                        <a:spPr bwMode="auto">
                          <a:xfrm rot="16200000">
                            <a:off x="2147069" y="964017"/>
                            <a:ext cx="359921" cy="1440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34" name="AutoShape 29"/>
                          <a:cNvCxnSpPr>
                            <a:cxnSpLocks noChangeShapeType="1"/>
                          </a:cNvCxnSpPr>
                        </a:nvCxnSpPr>
                        <a:spPr bwMode="auto">
                          <a:xfrm>
                            <a:off x="1214414" y="714356"/>
                            <a:ext cx="1143008" cy="1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</a:spPr>
                      </a:cxnSp>
                      <a:sp>
                        <a:nvSpPr>
                          <a:cNvPr id="35" name="Блок-схема: узел 34"/>
                          <a:cNvSpPr/>
                        </a:nvSpPr>
                        <a:spPr>
                          <a:xfrm>
                            <a:off x="2304000" y="1692000"/>
                            <a:ext cx="45719" cy="45719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52" name="Прямая со стрелкой 51"/>
                          <a:cNvCxnSpPr/>
                        </a:nvCxnSpPr>
                        <a:spPr>
                          <a:xfrm rot="5400000" flipH="1" flipV="1">
                            <a:off x="786580" y="2213760"/>
                            <a:ext cx="571504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B050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53" name="Text Box 20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785786" y="2214554"/>
                            <a:ext cx="389737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00B05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r>
                                <a:rPr lang="en-US" sz="900" dirty="0" smtClean="0">
                                  <a:solidFill>
                                    <a:srgbClr val="00B050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54" name="Блок-схема: узел 53"/>
                          <a:cNvSpPr/>
                        </a:nvSpPr>
                        <a:spPr>
                          <a:xfrm>
                            <a:off x="2304000" y="684000"/>
                            <a:ext cx="45719" cy="45719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55" name="Блок-схема: узел 54"/>
                          <a:cNvSpPr/>
                        </a:nvSpPr>
                        <a:spPr>
                          <a:xfrm>
                            <a:off x="2304000" y="2628000"/>
                            <a:ext cx="45719" cy="45719"/>
                          </a:xfrm>
                          <a:prstGeom prst="flowChartConnector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56" name="Прямая со стрелкой 55"/>
                          <a:cNvCxnSpPr/>
                        </a:nvCxnSpPr>
                        <a:spPr>
                          <a:xfrm rot="5400000" flipH="1" flipV="1">
                            <a:off x="2251059" y="1463661"/>
                            <a:ext cx="35719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57" name="Text Box 20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2428860" y="1357298"/>
                            <a:ext cx="389737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r>
                                <a:rPr lang="en-US" sz="900" dirty="0" smtClean="0">
                                  <a:solidFill>
                                    <a:srgbClr val="FF0000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a:t>6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40" name="Прямая со стрелкой 139"/>
                          <a:cNvCxnSpPr/>
                        </a:nvCxnSpPr>
                        <a:spPr>
                          <a:xfrm rot="5400000" flipH="1" flipV="1">
                            <a:off x="2322497" y="2463793"/>
                            <a:ext cx="35719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41" name="Text Box 20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2500298" y="2357430"/>
                            <a:ext cx="389737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r>
                                <a:rPr lang="en-US" sz="900" dirty="0" smtClean="0">
                                  <a:solidFill>
                                    <a:schemeClr val="tx2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a:t>3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46" name="Text Box 22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1571604" y="1142984"/>
                            <a:ext cx="571504" cy="35719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lang="ru-RU" sz="1400" dirty="0" smtClean="0">
                                  <a:solidFill>
                                    <a:schemeClr val="tx2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ОК</a:t>
                              </a:r>
                              <a:endPara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145" name="Выгнутая вверх стрелка 144"/>
                        <a:cNvSpPr/>
                      </a:nvSpPr>
                      <a:spPr>
                        <a:xfrm>
                          <a:off x="1571604" y="1500174"/>
                          <a:ext cx="500066" cy="214314"/>
                        </a:xfrm>
                        <a:prstGeom prst="curvedDown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42F4"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B8F3545" wp14:editId="3FFBA349">
            <wp:extent cx="2676525" cy="2752725"/>
            <wp:effectExtent l="0" t="0" r="0" b="0"/>
            <wp:docPr id="15" name="Объект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82645" cy="3080621"/>
                      <a:chOff x="5000628" y="428604"/>
                      <a:chExt cx="3282645" cy="3080621"/>
                    </a:xfrm>
                  </a:grpSpPr>
                  <a:grpSp>
                    <a:nvGrpSpPr>
                      <a:cNvPr id="150" name="Группа 149"/>
                      <a:cNvGrpSpPr/>
                    </a:nvGrpSpPr>
                    <a:grpSpPr>
                      <a:xfrm>
                        <a:off x="5000628" y="428604"/>
                        <a:ext cx="3282645" cy="3080621"/>
                        <a:chOff x="5000628" y="428604"/>
                        <a:chExt cx="3282645" cy="3080621"/>
                      </a:xfrm>
                    </a:grpSpPr>
                    <a:sp>
                      <a:nvSpPr>
                        <a:cNvPr id="67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072198" y="192880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8" name="Oval 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5798856" y="671091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9" name="Oval 6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7423066" y="2160441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70" name="Oval 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326174" y="2144681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71" name="Oval 8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7425724" y="1000542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72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798856" y="428604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73" name="Text Box 1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644078" y="848829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74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540620" y="1930367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75" name="AutoShape 12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5798856" y="848829"/>
                          <a:ext cx="359904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76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6343066" y="2324642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77" name="AutoShape 1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7605993" y="1000542"/>
                          <a:ext cx="1270" cy="359921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78" name="AutoShape 17"/>
                        <a:cNvCxnSpPr>
                          <a:cxnSpLocks noChangeShapeType="1"/>
                        </a:cNvCxnSpPr>
                      </a:nvCxnSpPr>
                      <a:spPr bwMode="auto">
                        <a:xfrm rot="16200000" flipH="1">
                          <a:off x="6471024" y="2001419"/>
                          <a:ext cx="2283657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79" name="Text Box 1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917288" y="51493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0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072066" y="1390933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1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000892" y="271462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2" name="Text Box 2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128292" y="106592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6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3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969116" y="1501739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84" name="AutoShape 2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 flipV="1">
                          <a:off x="4263481" y="1992796"/>
                          <a:ext cx="226800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85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6540488" y="1858929"/>
                          <a:ext cx="1071570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86" name="AutoShape 26"/>
                        <a:cNvCxnSpPr>
                          <a:cxnSpLocks noChangeShapeType="1"/>
                        </a:cNvCxnSpPr>
                      </a:nvCxnSpPr>
                      <a:spPr bwMode="auto">
                        <a:xfrm rot="5400000">
                          <a:off x="5379869" y="2007639"/>
                          <a:ext cx="2271222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87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5400000" y="3143248"/>
                          <a:ext cx="1116562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88" name="Rectangle 28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5249153" y="1437910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89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6469050" y="858797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90" name="Rectangle 3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907132" y="769481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1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857884" y="271462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2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5881544" y="306897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3" name="Rectangle 34"/>
                        <a:cNvSpPr>
                          <a:spLocks noChangeArrowheads="1"/>
                        </a:cNvSpPr>
                      </a:nvSpPr>
                      <a:spPr bwMode="auto">
                        <a:xfrm rot="16200000">
                          <a:off x="6330135" y="1108458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4" name="Rectangle 3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897678" y="1787491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95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7432891" y="2323847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96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5397480" y="858797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97" name="Блок-схема: узел 96"/>
                        <a:cNvSpPr/>
                      </a:nvSpPr>
                      <a:spPr>
                        <a:xfrm>
                          <a:off x="6487066" y="1836441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98" name="Блок-схема: узел 97"/>
                        <a:cNvSpPr/>
                      </a:nvSpPr>
                      <a:spPr>
                        <a:xfrm>
                          <a:off x="7603066" y="1836441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rgbClr val="FF0000"/>
                        </a:solidFill>
                        <a:ln w="1270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99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6500826" y="3143248"/>
                          <a:ext cx="111543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108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964430" y="306897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09" name="Прямая со стрелкой 108"/>
                        <a:cNvCxnSpPr/>
                      </a:nvCxnSpPr>
                      <a:spPr>
                        <a:xfrm rot="5400000" flipH="1" flipV="1">
                          <a:off x="6394463" y="2892421"/>
                          <a:ext cx="357190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10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572264" y="2786058"/>
                          <a:ext cx="318299" cy="285752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1" name="Прямая со стрелкой 110"/>
                        <a:cNvCxnSpPr/>
                      </a:nvCxnSpPr>
                      <a:spPr>
                        <a:xfrm rot="10800000">
                          <a:off x="7286644" y="785794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12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500958" y="50004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3" name="Прямая со стрелкой 112"/>
                        <a:cNvCxnSpPr/>
                      </a:nvCxnSpPr>
                      <a:spPr>
                        <a:xfrm rot="5400000" flipH="1" flipV="1">
                          <a:off x="6358744" y="1427942"/>
                          <a:ext cx="571504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14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572264" y="1428736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6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5" name="Прямая со стрелкой 114"/>
                        <a:cNvCxnSpPr/>
                      </a:nvCxnSpPr>
                      <a:spPr>
                        <a:xfrm rot="5400000" flipH="1" flipV="1">
                          <a:off x="5001422" y="2285198"/>
                          <a:ext cx="571504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16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000628" y="228599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7" name="Прямая со стрелкой 116"/>
                        <a:cNvCxnSpPr/>
                      </a:nvCxnSpPr>
                      <a:spPr>
                        <a:xfrm rot="10800000">
                          <a:off x="6858016" y="3286124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18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929454" y="3286124"/>
                          <a:ext cx="389737" cy="2231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31" name="Блок-схема: узел 130"/>
                        <a:cNvSpPr/>
                      </a:nvSpPr>
                      <a:spPr>
                        <a:xfrm>
                          <a:off x="6500826" y="828000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32" name="Блок-схема: узел 131"/>
                        <a:cNvSpPr/>
                      </a:nvSpPr>
                      <a:spPr>
                        <a:xfrm>
                          <a:off x="6500826" y="3132000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48" name="Прямая со стрелкой 147"/>
                        <a:cNvCxnSpPr/>
                      </a:nvCxnSpPr>
                      <a:spPr>
                        <a:xfrm rot="10800000">
                          <a:off x="6929454" y="2071678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49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143768" y="2071678"/>
                          <a:ext cx="389737" cy="2231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  <w:r w:rsidR="00E003DC"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411D1" w:rsidRPr="00AC437C" w:rsidRDefault="005411D1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411D1" w:rsidRPr="00AC437C" w:rsidRDefault="005411D1" w:rsidP="00AC437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ab/>
      </w:r>
      <w:r w:rsidRPr="00AC437C">
        <w:rPr>
          <w:rFonts w:ascii="Times New Roman" w:hAnsi="Times New Roman" w:cs="Times New Roman"/>
          <w:sz w:val="24"/>
          <w:szCs w:val="24"/>
        </w:rPr>
        <w:tab/>
        <w:t xml:space="preserve">Рисунок 2.8- </w:t>
      </w:r>
      <w:r w:rsidR="00E003DC" w:rsidRPr="00AC437C">
        <w:rPr>
          <w:rFonts w:ascii="Times New Roman" w:hAnsi="Times New Roman" w:cs="Times New Roman"/>
          <w:sz w:val="24"/>
          <w:szCs w:val="24"/>
        </w:rPr>
        <w:t>Схема замещения сложной электрической цепи постоянного тока</w:t>
      </w:r>
    </w:p>
    <w:p w:rsidR="005411D1" w:rsidRPr="00AC437C" w:rsidRDefault="005411D1" w:rsidP="00AC437C">
      <w:pPr>
        <w:tabs>
          <w:tab w:val="left" w:pos="3723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003DC" w:rsidRPr="00AC437C" w:rsidRDefault="00E003DC" w:rsidP="00AC437C">
      <w:pPr>
        <w:tabs>
          <w:tab w:val="left" w:pos="3723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Составим уравнения по второму закону Кирхгофа для выделенного красным цветом контура. Для наглядности начертим контур отдельно и выделим каждую ветвь (участок между двумя узлами) отдельным цветом.</w:t>
      </w:r>
    </w:p>
    <w:p w:rsidR="00E003DC" w:rsidRPr="00AC437C" w:rsidRDefault="00E003DC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Выберем обход контура  и составим уравнение по второму закону Кирхгофа для выбранного контура. </w:t>
      </w:r>
    </w:p>
    <w:p w:rsidR="003B288E" w:rsidRDefault="003B288E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color w:val="00B050"/>
          <w:sz w:val="24"/>
          <w:szCs w:val="24"/>
        </w:rPr>
      </w:pPr>
    </w:p>
    <w:p w:rsidR="00E003DC" w:rsidRPr="00AC437C" w:rsidRDefault="00E003DC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color w:val="00B050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color w:val="00B050"/>
          <w:sz w:val="24"/>
          <w:szCs w:val="24"/>
          <w:vertAlign w:val="subscript"/>
          <w:lang w:val="en-US"/>
        </w:rPr>
        <w:t>2</w:t>
      </w:r>
      <w:proofErr w:type="gramStart"/>
      <w:r w:rsidRPr="00AC437C">
        <w:rPr>
          <w:rFonts w:ascii="Times New Roman" w:hAnsi="Times New Roman" w:cs="Times New Roman"/>
          <w:color w:val="00B050"/>
          <w:sz w:val="24"/>
          <w:szCs w:val="24"/>
          <w:lang w:val="en-US"/>
        </w:rPr>
        <w:t>∙(</w:t>
      </w:r>
      <w:proofErr w:type="gramEnd"/>
      <w:r w:rsidRPr="00AC437C">
        <w:rPr>
          <w:rFonts w:ascii="Times New Roman" w:hAnsi="Times New Roman" w:cs="Times New Roman"/>
          <w:color w:val="00B050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color w:val="00B050"/>
          <w:sz w:val="24"/>
          <w:szCs w:val="24"/>
          <w:vertAlign w:val="subscript"/>
          <w:lang w:val="en-US"/>
        </w:rPr>
        <w:t>3</w:t>
      </w:r>
      <w:r w:rsidRPr="00AC437C">
        <w:rPr>
          <w:rFonts w:ascii="Times New Roman" w:hAnsi="Times New Roman" w:cs="Times New Roman"/>
          <w:color w:val="00B050"/>
          <w:sz w:val="24"/>
          <w:szCs w:val="24"/>
          <w:lang w:val="en-US"/>
        </w:rPr>
        <w:t>+R</w:t>
      </w:r>
      <w:r w:rsidRPr="00AC437C">
        <w:rPr>
          <w:rFonts w:ascii="Times New Roman" w:hAnsi="Times New Roman" w:cs="Times New Roman"/>
          <w:color w:val="00B050"/>
          <w:sz w:val="24"/>
          <w:szCs w:val="24"/>
          <w:vertAlign w:val="subscript"/>
          <w:lang w:val="en-US"/>
        </w:rPr>
        <w:t>2</w:t>
      </w:r>
      <w:r w:rsidRPr="00AC437C">
        <w:rPr>
          <w:rFonts w:ascii="Times New Roman" w:hAnsi="Times New Roman" w:cs="Times New Roman"/>
          <w:color w:val="00B050"/>
          <w:sz w:val="24"/>
          <w:szCs w:val="24"/>
          <w:lang w:val="en-US"/>
        </w:rPr>
        <w:t>+r</w:t>
      </w:r>
      <w:r w:rsidRPr="00AC437C">
        <w:rPr>
          <w:rFonts w:ascii="Times New Roman" w:hAnsi="Times New Roman" w:cs="Times New Roman"/>
          <w:color w:val="00B050"/>
          <w:sz w:val="24"/>
          <w:szCs w:val="24"/>
          <w:vertAlign w:val="subscript"/>
          <w:lang w:val="en-US"/>
        </w:rPr>
        <w:t>1</w:t>
      </w:r>
      <w:r w:rsidRPr="00AC437C">
        <w:rPr>
          <w:rFonts w:ascii="Times New Roman" w:hAnsi="Times New Roman" w:cs="Times New Roman"/>
          <w:color w:val="00B050"/>
          <w:sz w:val="24"/>
          <w:szCs w:val="24"/>
          <w:lang w:val="en-US"/>
        </w:rPr>
        <w:t>)</w:t>
      </w:r>
      <w:r w:rsidR="008A750F" w:rsidRPr="00AC437C">
        <w:rPr>
          <w:rFonts w:ascii="Times New Roman" w:hAnsi="Times New Roman" w:cs="Times New Roman"/>
          <w:color w:val="FF0000"/>
          <w:sz w:val="24"/>
          <w:szCs w:val="24"/>
          <w:lang w:val="en-US"/>
        </w:rPr>
        <w:t>-I</w:t>
      </w:r>
      <w:r w:rsidR="008A750F" w:rsidRPr="00AC437C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6</w:t>
      </w:r>
      <w:r w:rsidR="008A750F" w:rsidRPr="00AC437C">
        <w:rPr>
          <w:rFonts w:ascii="Times New Roman" w:hAnsi="Times New Roman" w:cs="Times New Roman"/>
          <w:color w:val="FF0000"/>
          <w:sz w:val="24"/>
          <w:szCs w:val="24"/>
          <w:lang w:val="en-US"/>
        </w:rPr>
        <w:t>∙R</w:t>
      </w:r>
      <w:r w:rsidR="008A750F" w:rsidRPr="00AC437C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en-US"/>
        </w:rPr>
        <w:t>6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  <w:lang w:val="en-US"/>
        </w:rPr>
        <w:t>-I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  <w:vertAlign w:val="subscript"/>
          <w:lang w:val="en-US"/>
        </w:rPr>
        <w:t>3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  <w:lang w:val="en-US"/>
        </w:rPr>
        <w:t>∙r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  <w:vertAlign w:val="subscript"/>
          <w:lang w:val="en-US"/>
        </w:rPr>
        <w:t>3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  <w:lang w:val="en-US"/>
        </w:rPr>
        <w:t>=</w:t>
      </w:r>
      <w:r w:rsidR="008A750F" w:rsidRPr="00AC437C">
        <w:rPr>
          <w:rFonts w:ascii="Times New Roman" w:hAnsi="Times New Roman" w:cs="Times New Roman"/>
          <w:color w:val="00B050"/>
          <w:sz w:val="24"/>
          <w:szCs w:val="24"/>
          <w:lang w:val="en-US"/>
        </w:rPr>
        <w:t>E</w:t>
      </w:r>
      <w:r w:rsidR="008A750F" w:rsidRPr="00AC437C">
        <w:rPr>
          <w:rFonts w:ascii="Times New Roman" w:hAnsi="Times New Roman" w:cs="Times New Roman"/>
          <w:color w:val="00B050"/>
          <w:sz w:val="24"/>
          <w:szCs w:val="24"/>
          <w:vertAlign w:val="subscript"/>
          <w:lang w:val="en-US"/>
        </w:rPr>
        <w:t>1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  <w:lang w:val="en-US"/>
        </w:rPr>
        <w:t>-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</w:rPr>
        <w:t>Е</w:t>
      </w:r>
      <w:r w:rsidR="008A750F" w:rsidRPr="00AC437C">
        <w:rPr>
          <w:rFonts w:ascii="Times New Roman" w:hAnsi="Times New Roman" w:cs="Times New Roman"/>
          <w:color w:val="1F497D" w:themeColor="text2"/>
          <w:sz w:val="24"/>
          <w:szCs w:val="24"/>
          <w:vertAlign w:val="subscript"/>
          <w:lang w:val="en-US"/>
        </w:rPr>
        <w:t>3</w:t>
      </w:r>
    </w:p>
    <w:p w:rsidR="00E003DC" w:rsidRPr="00AC437C" w:rsidRDefault="00E003DC" w:rsidP="00AC437C">
      <w:pPr>
        <w:tabs>
          <w:tab w:val="left" w:pos="3723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9535F" w:rsidRPr="00AC437C" w:rsidRDefault="008A750F" w:rsidP="00AC437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4. Баланс мощности</w:t>
      </w:r>
    </w:p>
    <w:p w:rsidR="00B9535F" w:rsidRPr="00AC437C" w:rsidRDefault="003A4CB9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Баланс мощности представляет собой интерпретацию  закона сохранения энергии. Для любого момента времени сумма вырабатываемых мощностей источников равна сумме потребляемых мощностей во всех пассивных элементах рассматриваемой цепи.</w:t>
      </w:r>
    </w:p>
    <w:p w:rsidR="003A4CB9" w:rsidRPr="00AC437C" w:rsidRDefault="003A4CB9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Математическая запись баланса мощности  для электрической цепи с источниками ЭДС имеет вид:  (формула 2.5)</w:t>
      </w:r>
    </w:p>
    <w:p w:rsidR="003A4CB9" w:rsidRPr="00AC437C" w:rsidRDefault="003A4CB9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A4CB9" w:rsidRPr="00AC437C" w:rsidRDefault="00E70267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32"/>
          <w:sz w:val="24"/>
          <w:szCs w:val="24"/>
        </w:rPr>
        <w:object w:dxaOrig="1680" w:dyaOrig="760">
          <v:shape id="_x0000_i1029" type="#_x0000_t75" style="width:84.75pt;height:45.75pt" o:ole="">
            <v:imagedata r:id="rId15" o:title=""/>
          </v:shape>
          <o:OLEObject Type="Embed" ProgID="Equation.3" ShapeID="_x0000_i1029" DrawAspect="Content" ObjectID="_1631964172" r:id="rId16"/>
        </w:object>
      </w:r>
      <w:r w:rsidR="003A4CB9" w:rsidRPr="00AC437C">
        <w:rPr>
          <w:rFonts w:ascii="Times New Roman" w:hAnsi="Times New Roman" w:cs="Times New Roman"/>
          <w:sz w:val="24"/>
          <w:szCs w:val="24"/>
        </w:rPr>
        <w:t xml:space="preserve">                                          (2.</w:t>
      </w:r>
      <w:r w:rsidR="00FA02C0" w:rsidRPr="00AC437C">
        <w:rPr>
          <w:rFonts w:ascii="Times New Roman" w:hAnsi="Times New Roman" w:cs="Times New Roman"/>
          <w:sz w:val="24"/>
          <w:szCs w:val="24"/>
        </w:rPr>
        <w:t>5</w:t>
      </w:r>
      <w:r w:rsidR="003A4CB9" w:rsidRPr="00AC437C">
        <w:rPr>
          <w:rFonts w:ascii="Times New Roman" w:hAnsi="Times New Roman" w:cs="Times New Roman"/>
          <w:sz w:val="24"/>
          <w:szCs w:val="24"/>
        </w:rPr>
        <w:t>)</w:t>
      </w:r>
    </w:p>
    <w:p w:rsidR="003B288E" w:rsidRDefault="003B288E" w:rsidP="00AC437C">
      <w:pPr>
        <w:tabs>
          <w:tab w:val="left" w:pos="3723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E70267" w:rsidRPr="00AC437C" w:rsidRDefault="00E70267" w:rsidP="00AC437C">
      <w:pPr>
        <w:tabs>
          <w:tab w:val="left" w:pos="3723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где ∑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Р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ист</w:t>
      </w:r>
      <w:proofErr w:type="spellEnd"/>
      <w:proofErr w:type="gramStart"/>
      <w:r w:rsidRPr="00AC437C">
        <w:rPr>
          <w:rFonts w:ascii="Times New Roman" w:hAnsi="Times New Roman" w:cs="Times New Roman"/>
          <w:sz w:val="24"/>
          <w:szCs w:val="24"/>
        </w:rPr>
        <w:t>=∑ Е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</w:rPr>
        <w:t>- суммарная мощности источников;</w:t>
      </w:r>
    </w:p>
    <w:p w:rsidR="003A4CB9" w:rsidRPr="00AC437C" w:rsidRDefault="00E70267" w:rsidP="00AC437C">
      <w:pPr>
        <w:tabs>
          <w:tab w:val="left" w:pos="3723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       ∑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Р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пр</w:t>
      </w:r>
      <w:proofErr w:type="spellEnd"/>
      <w:r w:rsidRPr="00AC437C">
        <w:rPr>
          <w:rFonts w:ascii="Times New Roman" w:hAnsi="Times New Roman" w:cs="Times New Roman"/>
          <w:sz w:val="24"/>
          <w:szCs w:val="24"/>
        </w:rPr>
        <w:t xml:space="preserve">=∑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 xml:space="preserve"> 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</w:rPr>
        <w:t xml:space="preserve">-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суммарная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мощности приемников.</w:t>
      </w:r>
    </w:p>
    <w:p w:rsidR="003B288E" w:rsidRDefault="003B288E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0821" w:rsidRPr="00AC437C" w:rsidRDefault="00E70267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Суммарная мощность источников  является алгебраической суммой, т.к. один источник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может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как потреблять энергию (например</w:t>
      </w:r>
      <w:r w:rsidR="006C0821" w:rsidRPr="00AC437C">
        <w:rPr>
          <w:rFonts w:ascii="Times New Roman" w:hAnsi="Times New Roman" w:cs="Times New Roman"/>
          <w:sz w:val="24"/>
          <w:szCs w:val="24"/>
        </w:rPr>
        <w:t>,</w:t>
      </w:r>
      <w:r w:rsidRPr="00AC437C">
        <w:rPr>
          <w:rFonts w:ascii="Times New Roman" w:hAnsi="Times New Roman" w:cs="Times New Roman"/>
          <w:sz w:val="24"/>
          <w:szCs w:val="24"/>
        </w:rPr>
        <w:t xml:space="preserve"> электрический двигатель или аккумулятор в режиме зарядки), так и вырабатывать (генератор). </w:t>
      </w:r>
      <w:r w:rsidR="006C0821" w:rsidRPr="00AC437C">
        <w:rPr>
          <w:rFonts w:ascii="Times New Roman" w:hAnsi="Times New Roman" w:cs="Times New Roman"/>
          <w:sz w:val="24"/>
          <w:szCs w:val="24"/>
        </w:rPr>
        <w:t xml:space="preserve">Если направление ЭДС и тока совпадают, источник вырабатывает электрическую энергию, что соответствует знаку «+»  в суммарной мощности источников. Если направление ЭДС и тока не совпадают источник потребляет электрическую энергию, что соответствует знаку </w:t>
      </w:r>
      <w:proofErr w:type="gramStart"/>
      <w:r w:rsidR="006C0821" w:rsidRPr="00AC437C">
        <w:rPr>
          <w:rFonts w:ascii="Times New Roman" w:hAnsi="Times New Roman" w:cs="Times New Roman"/>
          <w:sz w:val="24"/>
          <w:szCs w:val="24"/>
        </w:rPr>
        <w:t>«</w:t>
      </w:r>
      <w:r w:rsidR="006C0821" w:rsidRPr="00AC437C">
        <w:rPr>
          <w:rFonts w:ascii="Times New Roman" w:hAnsi="Times New Roman" w:cs="Times New Roman"/>
          <w:b/>
          <w:sz w:val="24"/>
          <w:szCs w:val="24"/>
        </w:rPr>
        <w:t>-</w:t>
      </w:r>
      <w:proofErr w:type="gramEnd"/>
      <w:r w:rsidR="006C0821" w:rsidRPr="00AC437C">
        <w:rPr>
          <w:rFonts w:ascii="Times New Roman" w:hAnsi="Times New Roman" w:cs="Times New Roman"/>
          <w:sz w:val="24"/>
          <w:szCs w:val="24"/>
        </w:rPr>
        <w:t xml:space="preserve">»  в суммарной мощности источников. </w:t>
      </w:r>
    </w:p>
    <w:p w:rsidR="006C0821" w:rsidRPr="00AC437C" w:rsidRDefault="006C0821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На пассивных участках цепи (на резисторах) электрическая энергия необратимо превращается в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тепловую</w:t>
      </w:r>
      <w:proofErr w:type="gramEnd"/>
      <w:r w:rsidR="00A24879" w:rsidRPr="00AC437C">
        <w:rPr>
          <w:rFonts w:ascii="Times New Roman" w:hAnsi="Times New Roman" w:cs="Times New Roman"/>
          <w:sz w:val="24"/>
          <w:szCs w:val="24"/>
        </w:rPr>
        <w:t xml:space="preserve">, </w:t>
      </w:r>
      <w:r w:rsidR="00A17585" w:rsidRPr="00AC437C">
        <w:rPr>
          <w:rFonts w:ascii="Times New Roman" w:hAnsi="Times New Roman" w:cs="Times New Roman"/>
          <w:sz w:val="24"/>
          <w:szCs w:val="24"/>
        </w:rPr>
        <w:t>следовательно, каждое слагаемое в правой части уравнения берется со знаком «+».</w:t>
      </w:r>
    </w:p>
    <w:p w:rsidR="006C0821" w:rsidRPr="00AC437C" w:rsidRDefault="006C0821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На рисунке 2.9. представлена наглядная схема для составления баланса мощности.</w:t>
      </w:r>
    </w:p>
    <w:p w:rsidR="00E70267" w:rsidRPr="00AC437C" w:rsidRDefault="00E70267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57595" w:rsidRPr="00AC437C" w:rsidRDefault="00F57595" w:rsidP="00AC437C">
      <w:pPr>
        <w:tabs>
          <w:tab w:val="left" w:pos="3723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E18A61" wp14:editId="7C8678B6">
            <wp:extent cx="4419600" cy="2781300"/>
            <wp:effectExtent l="0" t="0" r="0" b="0"/>
            <wp:docPr id="14" name="Объект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500826" cy="4572017"/>
                      <a:chOff x="0" y="1357313"/>
                      <a:chExt cx="6500826" cy="4572017"/>
                    </a:xfrm>
                  </a:grpSpPr>
                  <a:grpSp>
                    <a:nvGrpSpPr>
                      <a:cNvPr id="43" name="Группа 42"/>
                      <a:cNvGrpSpPr/>
                    </a:nvGrpSpPr>
                    <a:grpSpPr>
                      <a:xfrm>
                        <a:off x="0" y="1357313"/>
                        <a:ext cx="6500826" cy="4572017"/>
                        <a:chOff x="0" y="1357313"/>
                        <a:chExt cx="6500826" cy="4572017"/>
                      </a:xfrm>
                    </a:grpSpPr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1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619500" y="1357313"/>
                          <a:ext cx="2230438" cy="712787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1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544888" y="2943225"/>
                          <a:ext cx="2352675" cy="5127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sp>
                      <a:nvSpPr>
                        <a:cNvPr id="8" name="Стрелка вниз 7"/>
                        <a:cNvSpPr/>
                      </a:nvSpPr>
                      <a:spPr>
                        <a:xfrm>
                          <a:off x="3857620" y="2071678"/>
                          <a:ext cx="214314" cy="857256"/>
                        </a:xfrm>
                        <a:prstGeom prst="down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9" name="Стрелка вниз 8"/>
                        <a:cNvSpPr/>
                      </a:nvSpPr>
                      <a:spPr>
                        <a:xfrm>
                          <a:off x="5214942" y="2071678"/>
                          <a:ext cx="214314" cy="857256"/>
                        </a:xfrm>
                        <a:prstGeom prst="down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grpSp>
                      <a:nvGrpSpPr>
                        <a:cNvPr id="7" name="Группа 25"/>
                        <a:cNvGrpSpPr/>
                      </a:nvGrpSpPr>
                      <a:grpSpPr>
                        <a:xfrm>
                          <a:off x="3929090" y="4071942"/>
                          <a:ext cx="1139261" cy="866043"/>
                          <a:chOff x="3071802" y="4500570"/>
                          <a:chExt cx="1139261" cy="866043"/>
                        </a:xfrm>
                      </a:grpSpPr>
                      <a:sp>
                        <a:nvSpPr>
                          <a:cNvPr id="2" name="Oval 6"/>
                          <a:cNvSpPr>
                            <a:spLocks noChangeArrowheads="1"/>
                          </a:cNvSpPr>
                        </a:nvSpPr>
                        <a:spPr bwMode="auto">
                          <a:xfrm rot="5400000">
                            <a:off x="3351100" y="4732209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1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3571868" y="4500570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2" name="AutoShape 14"/>
                          <a:cNvCxnSpPr>
                            <a:cxnSpLocks noChangeShapeType="1"/>
                          </a:cNvCxnSpPr>
                        </a:nvCxnSpPr>
                        <a:spPr bwMode="auto">
                          <a:xfrm flipV="1">
                            <a:off x="3071802" y="4914000"/>
                            <a:ext cx="645673" cy="151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19" name="AutoShape 14"/>
                          <a:cNvCxnSpPr>
                            <a:cxnSpLocks noChangeShapeType="1"/>
                          </a:cNvCxnSpPr>
                        </a:nvCxnSpPr>
                        <a:spPr bwMode="auto">
                          <a:xfrm rot="10800000" flipH="1">
                            <a:off x="3357554" y="5286388"/>
                            <a:ext cx="359921" cy="1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22" name="Прямая соединительная линия 21"/>
                          <a:cNvCxnSpPr>
                            <a:stCxn id="10" idx="0"/>
                          </a:cNvCxnSpPr>
                        </a:nvCxnSpPr>
                        <a:spPr>
                          <a:xfrm>
                            <a:off x="3711013" y="4912170"/>
                            <a:ext cx="432359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24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3357554" y="5072074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lang="en-US" sz="11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grpSp>
                      <a:nvGrpSpPr>
                        <a:cNvPr id="10" name="Группа 26"/>
                        <a:cNvGrpSpPr/>
                      </a:nvGrpSpPr>
                      <a:grpSpPr>
                        <a:xfrm>
                          <a:off x="4000528" y="5000636"/>
                          <a:ext cx="1139261" cy="866043"/>
                          <a:chOff x="3071802" y="4500570"/>
                          <a:chExt cx="1139261" cy="866043"/>
                        </a:xfrm>
                      </a:grpSpPr>
                      <a:sp>
                        <a:nvSpPr>
                          <a:cNvPr id="28" name="Oval 6"/>
                          <a:cNvSpPr>
                            <a:spLocks noChangeArrowheads="1"/>
                          </a:cNvSpPr>
                        </a:nvSpPr>
                        <a:spPr bwMode="auto">
                          <a:xfrm rot="5400000">
                            <a:off x="3351100" y="4732209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9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3571868" y="4500570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1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30" name="AutoShape 14"/>
                          <a:cNvCxnSpPr>
                            <a:cxnSpLocks noChangeShapeType="1"/>
                          </a:cNvCxnSpPr>
                        </a:nvCxnSpPr>
                        <a:spPr bwMode="auto">
                          <a:xfrm flipV="1">
                            <a:off x="3071802" y="4914000"/>
                            <a:ext cx="645673" cy="151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31" name="AutoShape 14"/>
                          <a:cNvCxnSpPr>
                            <a:cxnSpLocks noChangeShapeType="1"/>
                          </a:cNvCxnSpPr>
                        </a:nvCxnSpPr>
                        <a:spPr bwMode="auto">
                          <a:xfrm rot="10800000">
                            <a:off x="3428992" y="5286388"/>
                            <a:ext cx="357190" cy="1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32" name="Прямая соединительная линия 31"/>
                          <a:cNvCxnSpPr>
                            <a:stCxn id="28" idx="0"/>
                          </a:cNvCxnSpPr>
                        </a:nvCxnSpPr>
                        <a:spPr>
                          <a:xfrm>
                            <a:off x="3711013" y="4912170"/>
                            <a:ext cx="432359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33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3357554" y="5072074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lang="en-US" sz="11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35" name="TextBox 34"/>
                        <a:cNvSpPr txBox="1"/>
                      </a:nvSpPr>
                      <a:spPr>
                        <a:xfrm>
                          <a:off x="142844" y="4071942"/>
                          <a:ext cx="3739806" cy="52322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ru-RU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«</a:t>
                            </a:r>
                            <a:r>
                              <a:rPr lang="en-US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+</a:t>
                            </a:r>
                            <a:r>
                              <a:rPr lang="ru-RU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»- если направление  тока и ЭДС совпадают (генератор)</a:t>
                            </a:r>
                            <a:endParaRPr lang="ru-RU" sz="1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6" name="TextBox 35"/>
                        <a:cNvSpPr txBox="1"/>
                      </a:nvSpPr>
                      <a:spPr>
                        <a:xfrm>
                          <a:off x="0" y="5214950"/>
                          <a:ext cx="4000496" cy="52322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ru-RU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«-»- если направление  тока и ЭДС  </a:t>
                            </a:r>
                            <a:r>
                              <a:rPr lang="ru-RU" sz="1400" u="sng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не</a:t>
                            </a:r>
                            <a:r>
                              <a:rPr lang="ru-RU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 совпадают (двигатель)</a:t>
                            </a:r>
                            <a:endParaRPr lang="ru-RU" sz="1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7" name="Прямоугольник 36"/>
                        <a:cNvSpPr/>
                      </a:nvSpPr>
                      <a:spPr>
                        <a:xfrm>
                          <a:off x="71438" y="5000636"/>
                          <a:ext cx="5000628" cy="92869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b="1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38" name="Прямоугольник 37"/>
                        <a:cNvSpPr/>
                      </a:nvSpPr>
                      <a:spPr>
                        <a:xfrm>
                          <a:off x="71438" y="4000504"/>
                          <a:ext cx="5000628" cy="100013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b="1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39" name="Стрелка вниз 38"/>
                        <a:cNvSpPr/>
                      </a:nvSpPr>
                      <a:spPr>
                        <a:xfrm>
                          <a:off x="5357818" y="3500438"/>
                          <a:ext cx="214314" cy="428628"/>
                        </a:xfrm>
                        <a:prstGeom prst="down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0" name="Стрелка вниз 39"/>
                        <a:cNvSpPr/>
                      </a:nvSpPr>
                      <a:spPr>
                        <a:xfrm>
                          <a:off x="4000496" y="3500438"/>
                          <a:ext cx="214314" cy="428628"/>
                        </a:xfrm>
                        <a:prstGeom prst="down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1" name="Прямоугольник 40"/>
                        <a:cNvSpPr/>
                      </a:nvSpPr>
                      <a:spPr>
                        <a:xfrm>
                          <a:off x="5286380" y="4000504"/>
                          <a:ext cx="1214446" cy="100013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2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b="1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42" name="TextBox 41"/>
                        <a:cNvSpPr txBox="1"/>
                      </a:nvSpPr>
                      <a:spPr>
                        <a:xfrm>
                          <a:off x="5404194" y="4143380"/>
                          <a:ext cx="1096632" cy="307777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ru-RU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Только «</a:t>
                            </a:r>
                            <a:r>
                              <a:rPr lang="en-US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+</a:t>
                            </a:r>
                            <a:r>
                              <a:rPr lang="ru-RU" sz="14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»</a:t>
                            </a:r>
                            <a:endParaRPr lang="ru-RU" sz="14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F57595" w:rsidRPr="00AC437C" w:rsidRDefault="00F57595" w:rsidP="00AC437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57595" w:rsidRPr="00AC437C" w:rsidRDefault="00F57595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9. - Баланс мощности</w:t>
      </w:r>
    </w:p>
    <w:p w:rsidR="008110D1" w:rsidRPr="00AC437C" w:rsidRDefault="008110D1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6C0821" w:rsidRPr="00AC437C" w:rsidRDefault="008110D1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lastRenderedPageBreak/>
        <w:t>Для примера составим баланс мощности для схемы, представленной на рисунке 2.8.</w:t>
      </w:r>
    </w:p>
    <w:p w:rsidR="00945E34" w:rsidRPr="00AC437C" w:rsidRDefault="00945E34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position w:val="-24"/>
          <w:sz w:val="24"/>
          <w:szCs w:val="24"/>
        </w:rPr>
      </w:pPr>
    </w:p>
    <w:p w:rsidR="008110D1" w:rsidRPr="00AC437C" w:rsidRDefault="00E842F4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24"/>
          <w:sz w:val="24"/>
          <w:szCs w:val="24"/>
        </w:rPr>
        <w:object w:dxaOrig="10180" w:dyaOrig="380">
          <v:shape id="_x0000_i1030" type="#_x0000_t75" style="width:513.75pt;height:23.25pt" o:ole="">
            <v:imagedata r:id="rId19" o:title=""/>
          </v:shape>
          <o:OLEObject Type="Embed" ProgID="Equation.3" ShapeID="_x0000_i1030" DrawAspect="Content" ObjectID="_1631964173" r:id="rId20"/>
        </w:object>
      </w:r>
    </w:p>
    <w:p w:rsidR="009A7EE7" w:rsidRPr="00AC437C" w:rsidRDefault="009A7EE7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288E" w:rsidRDefault="003B288E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10D1" w:rsidRPr="00AC437C" w:rsidRDefault="00DA3C22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Тема </w:t>
      </w:r>
      <w:r w:rsidR="00E97A6F" w:rsidRPr="00AC437C">
        <w:rPr>
          <w:rFonts w:ascii="Times New Roman" w:hAnsi="Times New Roman" w:cs="Times New Roman"/>
          <w:b/>
          <w:sz w:val="24"/>
          <w:szCs w:val="24"/>
        </w:rPr>
        <w:t>2.3</w:t>
      </w:r>
      <w:r w:rsidR="007104D5" w:rsidRPr="00AC43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7A6F" w:rsidRPr="00AC437C">
        <w:rPr>
          <w:rFonts w:ascii="Times New Roman" w:hAnsi="Times New Roman" w:cs="Times New Roman"/>
          <w:b/>
          <w:sz w:val="24"/>
          <w:szCs w:val="24"/>
        </w:rPr>
        <w:t xml:space="preserve"> Способы соединения активных и пассивных элементов электрической цепи</w:t>
      </w:r>
    </w:p>
    <w:p w:rsidR="00E97A6F" w:rsidRPr="00AC437C" w:rsidRDefault="00E97A6F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DB5C77" w:rsidRPr="00AC437C" w:rsidRDefault="00E97A6F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лан лекции:</w:t>
      </w:r>
      <w:r w:rsidR="00DB5C77" w:rsidRPr="00AC43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5C77" w:rsidRPr="00AC437C" w:rsidRDefault="00DB5C77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. Способы соединения активных элементов электрической цепи.</w:t>
      </w:r>
    </w:p>
    <w:p w:rsidR="00E97A6F" w:rsidRPr="00AC437C" w:rsidRDefault="00DB5C77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2</w:t>
      </w:r>
      <w:r w:rsidR="00E97A6F" w:rsidRPr="00AC437C">
        <w:rPr>
          <w:rFonts w:ascii="Times New Roman" w:hAnsi="Times New Roman" w:cs="Times New Roman"/>
          <w:sz w:val="24"/>
          <w:szCs w:val="24"/>
        </w:rPr>
        <w:t>. Способы соединения пассивных элементов электрической цепи.</w:t>
      </w:r>
    </w:p>
    <w:p w:rsidR="00E97A6F" w:rsidRPr="00AC437C" w:rsidRDefault="00DB5C77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3</w:t>
      </w:r>
      <w:r w:rsidR="00E97A6F" w:rsidRPr="00AC437C">
        <w:rPr>
          <w:rFonts w:ascii="Times New Roman" w:hAnsi="Times New Roman" w:cs="Times New Roman"/>
          <w:sz w:val="24"/>
          <w:szCs w:val="24"/>
        </w:rPr>
        <w:t>.</w:t>
      </w:r>
      <w:r w:rsidR="00E97A6F" w:rsidRPr="00AC43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7A6F" w:rsidRPr="00AC437C">
        <w:rPr>
          <w:rFonts w:ascii="Times New Roman" w:hAnsi="Times New Roman" w:cs="Times New Roman"/>
          <w:sz w:val="24"/>
          <w:szCs w:val="24"/>
        </w:rPr>
        <w:t xml:space="preserve">Соединение пассивных элементов электрической </w:t>
      </w:r>
      <w:r w:rsidR="003B288E">
        <w:rPr>
          <w:rFonts w:ascii="Times New Roman" w:hAnsi="Times New Roman" w:cs="Times New Roman"/>
          <w:sz w:val="24"/>
          <w:szCs w:val="24"/>
        </w:rPr>
        <w:t>цепи «звездой» и «треугольником</w:t>
      </w:r>
      <w:proofErr w:type="gramStart"/>
      <w:r w:rsidR="00E97A6F" w:rsidRPr="00AC437C">
        <w:rPr>
          <w:rFonts w:ascii="Times New Roman" w:hAnsi="Times New Roman" w:cs="Times New Roman"/>
          <w:b/>
          <w:sz w:val="24"/>
          <w:szCs w:val="24"/>
        </w:rPr>
        <w:t xml:space="preserve"> .</w:t>
      </w:r>
      <w:proofErr w:type="gramEnd"/>
    </w:p>
    <w:p w:rsidR="00DB5C77" w:rsidRPr="00AC437C" w:rsidRDefault="00DB5C77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79D6" w:rsidRPr="00AC437C" w:rsidRDefault="000079D6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Способы соединения активн</w:t>
      </w:r>
      <w:r w:rsidR="007104D5" w:rsidRPr="00AC437C">
        <w:rPr>
          <w:rFonts w:ascii="Times New Roman" w:hAnsi="Times New Roman" w:cs="Times New Roman"/>
          <w:b/>
          <w:sz w:val="24"/>
          <w:szCs w:val="24"/>
        </w:rPr>
        <w:t>ых элементов электрической цепи</w:t>
      </w:r>
    </w:p>
    <w:p w:rsidR="000079D6" w:rsidRPr="00AC437C" w:rsidRDefault="000079D6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A858AE" w:rsidRPr="00AC437C" w:rsidRDefault="00A858AE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К активным элементам электрической цепи относятся источники ЭДС. Источники ЭДС можно соединить последовательно и параллельно.</w:t>
      </w:r>
    </w:p>
    <w:p w:rsidR="00A858AE" w:rsidRPr="00AC437C" w:rsidRDefault="00A858AE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. Последовательное соединение источников ЭДС.</w:t>
      </w:r>
    </w:p>
    <w:p w:rsidR="00A858AE" w:rsidRPr="00AC437C" w:rsidRDefault="00A858AE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При последовательном соединении источники ЭДС могут быть включены встречно или согласно. </w:t>
      </w:r>
    </w:p>
    <w:p w:rsidR="00A858AE" w:rsidRPr="00AC437C" w:rsidRDefault="00A858AE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.1</w:t>
      </w:r>
      <w:r w:rsidR="007104D5"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 xml:space="preserve"> Согласное включение.</w:t>
      </w:r>
    </w:p>
    <w:p w:rsidR="00A858AE" w:rsidRPr="00AC437C" w:rsidRDefault="00A858AE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При согласном включении направления ЭДС источников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совпадают</w:t>
      </w:r>
      <w:proofErr w:type="gramEnd"/>
      <w:r w:rsidR="00EC332C" w:rsidRPr="00AC437C">
        <w:rPr>
          <w:rFonts w:ascii="Times New Roman" w:hAnsi="Times New Roman" w:cs="Times New Roman"/>
          <w:sz w:val="24"/>
          <w:szCs w:val="24"/>
        </w:rPr>
        <w:t xml:space="preserve"> и через них протекает один ток. 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EC332C"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>Схема согласного включения двух источников  представлена на рисунке 2.10.</w:t>
      </w:r>
    </w:p>
    <w:p w:rsidR="00A858AE" w:rsidRPr="00AC437C" w:rsidRDefault="00A858AE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A858AE" w:rsidRPr="00AC437C" w:rsidRDefault="00EC332C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D1D747" wp14:editId="063C8DB2">
            <wp:extent cx="3210963" cy="937481"/>
            <wp:effectExtent l="19050" t="0" r="0" b="0"/>
            <wp:docPr id="1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10963" cy="937481"/>
                      <a:chOff x="2428860" y="4143380"/>
                      <a:chExt cx="3210963" cy="937481"/>
                    </a:xfrm>
                  </a:grpSpPr>
                  <a:grpSp>
                    <a:nvGrpSpPr>
                      <a:cNvPr id="155" name="Группа 154"/>
                      <a:cNvGrpSpPr/>
                    </a:nvGrpSpPr>
                    <a:grpSpPr>
                      <a:xfrm>
                        <a:off x="2428860" y="4143380"/>
                        <a:ext cx="3210963" cy="937481"/>
                        <a:chOff x="2428860" y="4143380"/>
                        <a:chExt cx="3210963" cy="937481"/>
                      </a:xfrm>
                    </a:grpSpPr>
                    <a:grpSp>
                      <a:nvGrpSpPr>
                        <a:cNvPr id="3" name="Группа 129"/>
                        <a:cNvGrpSpPr/>
                      </a:nvGrpSpPr>
                      <a:grpSpPr>
                        <a:xfrm>
                          <a:off x="2428860" y="4143380"/>
                          <a:ext cx="1710765" cy="937481"/>
                          <a:chOff x="4786314" y="4071942"/>
                          <a:chExt cx="1710765" cy="937481"/>
                        </a:xfrm>
                      </a:grpSpPr>
                      <a:cxnSp>
                        <a:nvCxnSpPr>
                          <a:cNvPr id="104" name="AutoShape 14"/>
                          <a:cNvCxnSpPr>
                            <a:cxnSpLocks noChangeShapeType="1"/>
                          </a:cNvCxnSpPr>
                        </a:nvCxnSpPr>
                        <a:spPr bwMode="auto">
                          <a:xfrm rot="10800000" flipH="1">
                            <a:off x="5143504" y="4929198"/>
                            <a:ext cx="359921" cy="1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105" name="Прямая соединительная линия 104"/>
                          <a:cNvCxnSpPr/>
                        </a:nvCxnSpPr>
                        <a:spPr>
                          <a:xfrm>
                            <a:off x="4786314" y="4536000"/>
                            <a:ext cx="28575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06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5143504" y="4714884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lang="en-US" sz="11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7" name="Oval 6"/>
                          <a:cNvSpPr>
                            <a:spLocks noChangeArrowheads="1"/>
                          </a:cNvSpPr>
                        </a:nvSpPr>
                        <a:spPr bwMode="auto">
                          <a:xfrm rot="5400000">
                            <a:off x="5072074" y="4357686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19" name="AutoShape 14"/>
                          <a:cNvCxnSpPr>
                            <a:cxnSpLocks noChangeShapeType="1"/>
                            <a:stCxn id="107" idx="4"/>
                          </a:cNvCxnSpPr>
                        </a:nvCxnSpPr>
                        <a:spPr bwMode="auto">
                          <a:xfrm rot="10800000" flipH="1" flipV="1">
                            <a:off x="5072065" y="4537647"/>
                            <a:ext cx="366385" cy="18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124" name="Прямая соединительная линия 123"/>
                          <a:cNvCxnSpPr/>
                        </a:nvCxnSpPr>
                        <a:spPr>
                          <a:xfrm>
                            <a:off x="6000760" y="4536000"/>
                            <a:ext cx="28575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25" name="Oval 6"/>
                          <a:cNvSpPr>
                            <a:spLocks noChangeArrowheads="1"/>
                          </a:cNvSpPr>
                        </a:nvSpPr>
                        <a:spPr bwMode="auto">
                          <a:xfrm rot="5400000">
                            <a:off x="5643578" y="4357686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26" name="AutoShape 14"/>
                          <a:cNvCxnSpPr>
                            <a:cxnSpLocks noChangeShapeType="1"/>
                            <a:stCxn id="107" idx="0"/>
                          </a:cNvCxnSpPr>
                        </a:nvCxnSpPr>
                        <a:spPr bwMode="auto">
                          <a:xfrm>
                            <a:off x="5431987" y="4537647"/>
                            <a:ext cx="577967" cy="18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sp>
                        <a:nvSpPr>
                          <a:cNvPr id="128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5857884" y="4071942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r>
                                <a:rPr kumimoji="0" lang="ru-RU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</a:t>
                              </a: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, </a:t>
                              </a:r>
                              <a:r>
                                <a:rPr kumimoji="0" lang="en-US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</a:t>
                              </a:r>
                              <a:endPara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29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4857752" y="4071942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, </a:t>
                              </a:r>
                              <a:r>
                                <a:rPr kumimoji="0" lang="en-US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endPara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cxnSp>
                      <a:nvCxnSpPr>
                        <a:cNvPr id="134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10800000" flipH="1">
                          <a:off x="5000628" y="5000636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35" name="Прямая соединительная линия 134"/>
                        <a:cNvCxnSpPr/>
                      </a:nvCxnSpPr>
                      <a:spPr>
                        <a:xfrm>
                          <a:off x="4643438" y="4607438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37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000628" y="478632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38" name="Oval 6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4929198" y="4429124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39" name="AutoShape 14"/>
                        <a:cNvCxnSpPr>
                          <a:cxnSpLocks noChangeShapeType="1"/>
                          <a:stCxn id="138" idx="4"/>
                        </a:cNvCxnSpPr>
                      </a:nvCxnSpPr>
                      <a:spPr bwMode="auto">
                        <a:xfrm rot="10800000" flipH="1" flipV="1">
                          <a:off x="4929189" y="4609085"/>
                          <a:ext cx="366385" cy="183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43" name="Прямая соединительная линия 142"/>
                        <a:cNvCxnSpPr/>
                      </a:nvCxnSpPr>
                      <a:spPr>
                        <a:xfrm>
                          <a:off x="5256000" y="4608000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53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14876" y="4143380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Э</a:t>
                            </a: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, </a:t>
                            </a:r>
                            <a:r>
                              <a:rPr kumimoji="0" lang="en-US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Э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54" name="Стрелка вправо 153"/>
                        <a:cNvSpPr/>
                      </a:nvSpPr>
                      <a:spPr>
                        <a:xfrm>
                          <a:off x="4071934" y="4572008"/>
                          <a:ext cx="428628" cy="71438"/>
                        </a:xfrm>
                        <a:prstGeom prst="right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A858AE" w:rsidRPr="00AC437C" w:rsidRDefault="00A858AE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EC332C" w:rsidRPr="00AC437C" w:rsidRDefault="00EC332C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</w:t>
      </w:r>
      <w:r w:rsidR="00384DC3" w:rsidRPr="00AC437C">
        <w:rPr>
          <w:rFonts w:ascii="Times New Roman" w:hAnsi="Times New Roman" w:cs="Times New Roman"/>
          <w:sz w:val="24"/>
          <w:szCs w:val="24"/>
        </w:rPr>
        <w:t>10</w:t>
      </w:r>
      <w:r w:rsidRPr="00AC437C">
        <w:rPr>
          <w:rFonts w:ascii="Times New Roman" w:hAnsi="Times New Roman" w:cs="Times New Roman"/>
          <w:sz w:val="24"/>
          <w:szCs w:val="24"/>
        </w:rPr>
        <w:t>. – Согласное включение источников ЭДС</w:t>
      </w:r>
    </w:p>
    <w:p w:rsidR="00EC332C" w:rsidRPr="00AC437C" w:rsidRDefault="00EC332C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C332C" w:rsidRPr="00AC437C" w:rsidRDefault="00EC332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Источники соединенные последовательно можно заменить одним источником, ЭДС и внутреннее сопротивление которого определя</w:t>
      </w:r>
      <w:r w:rsidR="0056377F" w:rsidRPr="00AC437C">
        <w:rPr>
          <w:rFonts w:ascii="Times New Roman" w:hAnsi="Times New Roman" w:cs="Times New Roman"/>
          <w:sz w:val="24"/>
          <w:szCs w:val="24"/>
        </w:rPr>
        <w:t>ю</w:t>
      </w:r>
      <w:r w:rsidRPr="00AC437C">
        <w:rPr>
          <w:rFonts w:ascii="Times New Roman" w:hAnsi="Times New Roman" w:cs="Times New Roman"/>
          <w:sz w:val="24"/>
          <w:szCs w:val="24"/>
        </w:rPr>
        <w:t>тся по формул</w:t>
      </w:r>
      <w:r w:rsidR="0056377F" w:rsidRPr="00AC437C">
        <w:rPr>
          <w:rFonts w:ascii="Times New Roman" w:hAnsi="Times New Roman" w:cs="Times New Roman"/>
          <w:sz w:val="24"/>
          <w:szCs w:val="24"/>
        </w:rPr>
        <w:t>ам (2.</w:t>
      </w:r>
      <w:r w:rsidR="00FA02C0" w:rsidRPr="00AC437C">
        <w:rPr>
          <w:rFonts w:ascii="Times New Roman" w:hAnsi="Times New Roman" w:cs="Times New Roman"/>
          <w:sz w:val="24"/>
          <w:szCs w:val="24"/>
        </w:rPr>
        <w:t>6</w:t>
      </w:r>
      <w:r w:rsidR="0056377F" w:rsidRPr="00AC437C">
        <w:rPr>
          <w:rFonts w:ascii="Times New Roman" w:hAnsi="Times New Roman" w:cs="Times New Roman"/>
          <w:sz w:val="24"/>
          <w:szCs w:val="24"/>
        </w:rPr>
        <w:t>)</w:t>
      </w:r>
      <w:r w:rsidRPr="00AC437C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C332C" w:rsidRPr="00AC437C" w:rsidRDefault="00EC332C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31" type="#_x0000_t75" style="width:65.25pt;height:21.75pt" o:ole="">
            <v:imagedata r:id="rId21" o:title=""/>
          </v:shape>
          <o:OLEObject Type="Embed" ProgID="Equation.3" ShapeID="_x0000_i1031" DrawAspect="Content" ObjectID="_1631964174" r:id="rId22"/>
        </w:object>
      </w:r>
      <w:r w:rsidRPr="00AC437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(2.</w:t>
      </w:r>
      <w:r w:rsidR="00FA02C0" w:rsidRPr="00AC437C">
        <w:rPr>
          <w:rFonts w:ascii="Times New Roman" w:hAnsi="Times New Roman" w:cs="Times New Roman"/>
          <w:sz w:val="24"/>
          <w:szCs w:val="24"/>
        </w:rPr>
        <w:t>6</w:t>
      </w:r>
      <w:r w:rsidRPr="00AC437C">
        <w:rPr>
          <w:rFonts w:ascii="Times New Roman" w:hAnsi="Times New Roman" w:cs="Times New Roman"/>
          <w:sz w:val="24"/>
          <w:szCs w:val="24"/>
        </w:rPr>
        <w:t>)</w:t>
      </w:r>
    </w:p>
    <w:p w:rsidR="00EC332C" w:rsidRPr="00AC437C" w:rsidRDefault="007104D5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32" type="#_x0000_t75" style="width:53.25pt;height:21.75pt" o:ole="">
            <v:imagedata r:id="rId23" o:title=""/>
          </v:shape>
          <o:OLEObject Type="Embed" ProgID="Equation.3" ShapeID="_x0000_i1032" DrawAspect="Content" ObjectID="_1631964175" r:id="rId24"/>
        </w:object>
      </w:r>
    </w:p>
    <w:p w:rsidR="00EC332C" w:rsidRPr="00AC437C" w:rsidRDefault="00EC332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оследовательное согласное  включение  источников  используется  для  увеличения  напряжения питания  схем.</w:t>
      </w:r>
    </w:p>
    <w:p w:rsidR="00EC332C" w:rsidRPr="00AC437C" w:rsidRDefault="00EC332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7104D5" w:rsidRPr="00AC437C" w:rsidRDefault="007104D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.2  Встречное включение</w:t>
      </w:r>
    </w:p>
    <w:p w:rsidR="007104D5" w:rsidRPr="00AC437C" w:rsidRDefault="007104D5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04D5" w:rsidRPr="00AC437C" w:rsidRDefault="007104D5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lastRenderedPageBreak/>
        <w:t xml:space="preserve">При встречном  включении направления ЭДС источников  не </w:t>
      </w:r>
      <w:r w:rsidR="00FE6FD6" w:rsidRPr="00AC437C">
        <w:rPr>
          <w:rFonts w:ascii="Times New Roman" w:hAnsi="Times New Roman" w:cs="Times New Roman"/>
          <w:sz w:val="24"/>
          <w:szCs w:val="24"/>
        </w:rPr>
        <w:t>совпадают,</w:t>
      </w:r>
      <w:r w:rsidRPr="00AC437C">
        <w:rPr>
          <w:rFonts w:ascii="Times New Roman" w:hAnsi="Times New Roman" w:cs="Times New Roman"/>
          <w:sz w:val="24"/>
          <w:szCs w:val="24"/>
        </w:rPr>
        <w:t xml:space="preserve"> и через них протекает один ток.   Схема согласного включения двух источников  представлена на рисунке 2.1</w:t>
      </w:r>
      <w:r w:rsidR="00384DC3" w:rsidRPr="00AC437C">
        <w:rPr>
          <w:rFonts w:ascii="Times New Roman" w:hAnsi="Times New Roman" w:cs="Times New Roman"/>
          <w:sz w:val="24"/>
          <w:szCs w:val="24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>.</w:t>
      </w:r>
    </w:p>
    <w:p w:rsidR="007104D5" w:rsidRPr="00AC437C" w:rsidRDefault="007104D5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7104D5" w:rsidRPr="00AC437C" w:rsidRDefault="007104D5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14A367" wp14:editId="1ECD9A09">
            <wp:extent cx="3210963" cy="937481"/>
            <wp:effectExtent l="19050" t="0" r="0" b="0"/>
            <wp:docPr id="7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10963" cy="937481"/>
                      <a:chOff x="2714612" y="5214950"/>
                      <a:chExt cx="3210963" cy="937481"/>
                    </a:xfrm>
                  </a:grpSpPr>
                  <a:grpSp>
                    <a:nvGrpSpPr>
                      <a:cNvPr id="157" name="Группа 156"/>
                      <a:cNvGrpSpPr/>
                    </a:nvGrpSpPr>
                    <a:grpSpPr>
                      <a:xfrm>
                        <a:off x="2714612" y="5214950"/>
                        <a:ext cx="3210963" cy="937481"/>
                        <a:chOff x="2428860" y="4143380"/>
                        <a:chExt cx="3210963" cy="937481"/>
                      </a:xfrm>
                    </a:grpSpPr>
                    <a:grpSp>
                      <a:nvGrpSpPr>
                        <a:cNvPr id="3" name="Группа 157"/>
                        <a:cNvGrpSpPr/>
                      </a:nvGrpSpPr>
                      <a:grpSpPr>
                        <a:xfrm>
                          <a:off x="2428860" y="4143380"/>
                          <a:ext cx="2357454" cy="937481"/>
                          <a:chOff x="4786314" y="4071942"/>
                          <a:chExt cx="2357454" cy="937481"/>
                        </a:xfrm>
                      </a:grpSpPr>
                      <a:cxnSp>
                        <a:nvCxnSpPr>
                          <a:cNvPr id="167" name="AutoShape 14"/>
                          <a:cNvCxnSpPr>
                            <a:cxnSpLocks noChangeShapeType="1"/>
                          </a:cNvCxnSpPr>
                        </a:nvCxnSpPr>
                        <a:spPr bwMode="auto">
                          <a:xfrm rot="10800000" flipH="1">
                            <a:off x="5143504" y="4929198"/>
                            <a:ext cx="359921" cy="1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168" name="Прямая соединительная линия 167"/>
                          <a:cNvCxnSpPr/>
                        </a:nvCxnSpPr>
                        <a:spPr>
                          <a:xfrm>
                            <a:off x="4786314" y="4536000"/>
                            <a:ext cx="28575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69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5143504" y="4714884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lang="en-US" sz="11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endParaRPr kumimoji="0" lang="ru-RU" sz="1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70" name="Oval 6"/>
                          <a:cNvSpPr>
                            <a:spLocks noChangeArrowheads="1"/>
                          </a:cNvSpPr>
                        </a:nvSpPr>
                        <a:spPr bwMode="auto">
                          <a:xfrm rot="5400000">
                            <a:off x="5072074" y="4357686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71" name="AutoShape 14"/>
                          <a:cNvCxnSpPr>
                            <a:cxnSpLocks noChangeShapeType="1"/>
                            <a:stCxn id="170" idx="4"/>
                          </a:cNvCxnSpPr>
                        </a:nvCxnSpPr>
                        <a:spPr bwMode="auto">
                          <a:xfrm rot="10800000" flipH="1" flipV="1">
                            <a:off x="5072065" y="4537647"/>
                            <a:ext cx="366385" cy="18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cxnSp>
                        <a:nvCxnSpPr>
                          <a:cNvPr id="172" name="Прямая соединительная линия 171"/>
                          <a:cNvCxnSpPr/>
                        </a:nvCxnSpPr>
                        <a:spPr>
                          <a:xfrm>
                            <a:off x="6000760" y="4536000"/>
                            <a:ext cx="28575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73" name="Oval 6"/>
                          <a:cNvSpPr>
                            <a:spLocks noChangeArrowheads="1"/>
                          </a:cNvSpPr>
                        </a:nvSpPr>
                        <a:spPr bwMode="auto">
                          <a:xfrm rot="5400000">
                            <a:off x="5643578" y="4357686"/>
                            <a:ext cx="359904" cy="3599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74" name="AutoShape 14"/>
                          <a:cNvCxnSpPr>
                            <a:cxnSpLocks noChangeShapeType="1"/>
                            <a:stCxn id="173" idx="0"/>
                            <a:endCxn id="173" idx="4"/>
                          </a:cNvCxnSpPr>
                        </a:nvCxnSpPr>
                        <a:spPr bwMode="auto">
                          <a:xfrm flipH="1">
                            <a:off x="5643570" y="4537647"/>
                            <a:ext cx="359921" cy="1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a:spPr>
                      </a:cxnSp>
                      <a:sp>
                        <a:nvSpPr>
                          <a:cNvPr id="175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5857884" y="4071942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r>
                                <a:rPr kumimoji="0" lang="ru-RU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</a:t>
                              </a: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, </a:t>
                              </a:r>
                              <a:r>
                                <a:rPr kumimoji="0" lang="en-US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</a:t>
                              </a:r>
                              <a:endPara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76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4857752" y="4071942"/>
                            <a:ext cx="639195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, </a:t>
                              </a:r>
                              <a:r>
                                <a:rPr kumimoji="0" lang="en-US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en-US" sz="9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endPara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80" name="Прямая соединительная линия 179"/>
                          <a:cNvCxnSpPr/>
                        </a:nvCxnSpPr>
                        <a:spPr>
                          <a:xfrm>
                            <a:off x="5429256" y="4544992"/>
                            <a:ext cx="28575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81" name="Text Box 1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6357950" y="4214818"/>
                            <a:ext cx="785818" cy="294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ru-RU" sz="14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Е</a:t>
                              </a:r>
                              <a:r>
                                <a:rPr kumimoji="0" lang="ru-RU" sz="8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r>
                                <a:rPr lang="en-US" sz="14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&gt;E</a:t>
                              </a:r>
                              <a:r>
                                <a:rPr lang="en-US" sz="8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</a:t>
                              </a:r>
                              <a:endPara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cxnSp>
                      <a:nvCxnSpPr>
                        <a:cNvPr id="159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10800000" flipH="1">
                          <a:off x="5000628" y="5000636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60" name="Прямая соединительная линия 159"/>
                        <a:cNvCxnSpPr/>
                      </a:nvCxnSpPr>
                      <a:spPr>
                        <a:xfrm>
                          <a:off x="4643438" y="4607438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61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000628" y="478632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62" name="Oval 6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4929198" y="4429124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63" name="AutoShape 14"/>
                        <a:cNvCxnSpPr>
                          <a:cxnSpLocks noChangeShapeType="1"/>
                          <a:stCxn id="162" idx="4"/>
                        </a:cNvCxnSpPr>
                      </a:nvCxnSpPr>
                      <a:spPr bwMode="auto">
                        <a:xfrm rot="10800000" flipH="1" flipV="1">
                          <a:off x="4929189" y="4609085"/>
                          <a:ext cx="366385" cy="183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64" name="Прямая соединительная линия 163"/>
                        <a:cNvCxnSpPr/>
                      </a:nvCxnSpPr>
                      <a:spPr>
                        <a:xfrm>
                          <a:off x="5256000" y="4608000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65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14876" y="4143380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Э</a:t>
                            </a: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, </a:t>
                            </a:r>
                            <a:r>
                              <a:rPr kumimoji="0" lang="en-US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Э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66" name="Стрелка вправо 165"/>
                        <a:cNvSpPr/>
                      </a:nvSpPr>
                      <a:spPr>
                        <a:xfrm>
                          <a:off x="4071934" y="4572008"/>
                          <a:ext cx="428628" cy="71438"/>
                        </a:xfrm>
                        <a:prstGeom prst="right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7104D5" w:rsidRPr="00AC437C" w:rsidRDefault="007104D5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7104D5" w:rsidRPr="00AC437C" w:rsidRDefault="007104D5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7104D5" w:rsidRPr="00AC437C" w:rsidRDefault="007104D5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1</w:t>
      </w:r>
      <w:r w:rsidR="00384DC3" w:rsidRPr="00AC437C">
        <w:rPr>
          <w:rFonts w:ascii="Times New Roman" w:hAnsi="Times New Roman" w:cs="Times New Roman"/>
          <w:sz w:val="24"/>
          <w:szCs w:val="24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>. – Встречное  включение источников ЭДС</w:t>
      </w:r>
    </w:p>
    <w:p w:rsidR="007104D5" w:rsidRPr="00AC437C" w:rsidRDefault="007104D5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104D5" w:rsidRPr="00AC437C" w:rsidRDefault="007104D5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ри встречном включении ЭДС эквивалентного источника определяется как разность ЭДС источников (из большего значения ЭДС  вычитается меньшее), а эквивалентное сопротивление определяется как сумма внутренних сопротивлений встречно включенных источников (формула 2.</w:t>
      </w:r>
      <w:r w:rsidR="00FA02C0" w:rsidRPr="00AC437C">
        <w:rPr>
          <w:rFonts w:ascii="Times New Roman" w:hAnsi="Times New Roman" w:cs="Times New Roman"/>
          <w:sz w:val="24"/>
          <w:szCs w:val="24"/>
        </w:rPr>
        <w:t>7</w:t>
      </w:r>
      <w:r w:rsidRPr="00AC437C">
        <w:rPr>
          <w:rFonts w:ascii="Times New Roman" w:hAnsi="Times New Roman" w:cs="Times New Roman"/>
          <w:sz w:val="24"/>
          <w:szCs w:val="24"/>
        </w:rPr>
        <w:t>)</w:t>
      </w:r>
    </w:p>
    <w:p w:rsidR="007104D5" w:rsidRPr="00AC437C" w:rsidRDefault="007104D5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33" type="#_x0000_t75" style="width:65.25pt;height:21.75pt" o:ole="">
            <v:imagedata r:id="rId25" o:title=""/>
          </v:shape>
          <o:OLEObject Type="Embed" ProgID="Equation.3" ShapeID="_x0000_i1033" DrawAspect="Content" ObjectID="_1631964176" r:id="rId26"/>
        </w:object>
      </w:r>
      <w:r w:rsidRPr="00AC437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493A75">
        <w:rPr>
          <w:rFonts w:ascii="Times New Roman" w:hAnsi="Times New Roman" w:cs="Times New Roman"/>
          <w:sz w:val="24"/>
          <w:szCs w:val="24"/>
        </w:rPr>
        <w:t xml:space="preserve">       </w:t>
      </w:r>
      <w:bookmarkStart w:id="0" w:name="_GoBack"/>
      <w:bookmarkEnd w:id="0"/>
      <w:r w:rsidRPr="00AC437C">
        <w:rPr>
          <w:rFonts w:ascii="Times New Roman" w:hAnsi="Times New Roman" w:cs="Times New Roman"/>
          <w:sz w:val="24"/>
          <w:szCs w:val="24"/>
        </w:rPr>
        <w:t xml:space="preserve">            (2.</w:t>
      </w:r>
      <w:r w:rsidR="00FA02C0" w:rsidRPr="00AC437C">
        <w:rPr>
          <w:rFonts w:ascii="Times New Roman" w:hAnsi="Times New Roman" w:cs="Times New Roman"/>
          <w:sz w:val="24"/>
          <w:szCs w:val="24"/>
        </w:rPr>
        <w:t>7</w:t>
      </w:r>
      <w:r w:rsidRPr="00AC437C">
        <w:rPr>
          <w:rFonts w:ascii="Times New Roman" w:hAnsi="Times New Roman" w:cs="Times New Roman"/>
          <w:sz w:val="24"/>
          <w:szCs w:val="24"/>
        </w:rPr>
        <w:t>)</w:t>
      </w:r>
    </w:p>
    <w:p w:rsidR="007104D5" w:rsidRPr="00AC437C" w:rsidRDefault="007104D5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34" type="#_x0000_t75" style="width:53.25pt;height:21.75pt" o:ole="">
            <v:imagedata r:id="rId27" o:title=""/>
          </v:shape>
          <o:OLEObject Type="Embed" ProgID="Equation.3" ShapeID="_x0000_i1034" DrawAspect="Content" ObjectID="_1631964177" r:id="rId28"/>
        </w:object>
      </w:r>
    </w:p>
    <w:p w:rsidR="007104D5" w:rsidRPr="00AC437C" w:rsidRDefault="007104D5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римером встречного включения является электрическая цепь с генератором и двигателем (Е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>-генератор, Е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>-двигатель).</w:t>
      </w:r>
    </w:p>
    <w:p w:rsidR="007104D5" w:rsidRPr="00AC437C" w:rsidRDefault="007104D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858AE" w:rsidRPr="00AC437C" w:rsidRDefault="0010657D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2. Параллельное включение </w:t>
      </w:r>
    </w:p>
    <w:p w:rsidR="0056377F" w:rsidRPr="00AC437C" w:rsidRDefault="0056377F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858AE" w:rsidRPr="00AC437C" w:rsidRDefault="00E31706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ри паралле</w:t>
      </w:r>
      <w:r w:rsidR="0056377F" w:rsidRPr="00AC437C">
        <w:rPr>
          <w:rFonts w:ascii="Times New Roman" w:hAnsi="Times New Roman" w:cs="Times New Roman"/>
          <w:sz w:val="24"/>
          <w:szCs w:val="24"/>
        </w:rPr>
        <w:t>ль</w:t>
      </w:r>
      <w:r w:rsidRPr="00AC437C">
        <w:rPr>
          <w:rFonts w:ascii="Times New Roman" w:hAnsi="Times New Roman" w:cs="Times New Roman"/>
          <w:sz w:val="24"/>
          <w:szCs w:val="24"/>
        </w:rPr>
        <w:t xml:space="preserve">ном соединении источники должны иметь </w:t>
      </w:r>
      <w:r w:rsidR="0056377F" w:rsidRPr="00AC437C">
        <w:rPr>
          <w:rFonts w:ascii="Times New Roman" w:hAnsi="Times New Roman" w:cs="Times New Roman"/>
          <w:sz w:val="24"/>
          <w:szCs w:val="24"/>
        </w:rPr>
        <w:t>одинаковые значения ЭДС и важно соблюдать полярность соединения. Схема параллельного соединения источников представлена на рисунке 2.1</w:t>
      </w:r>
      <w:r w:rsidR="00384DC3" w:rsidRPr="00AC437C">
        <w:rPr>
          <w:rFonts w:ascii="Times New Roman" w:hAnsi="Times New Roman" w:cs="Times New Roman"/>
          <w:sz w:val="24"/>
          <w:szCs w:val="24"/>
        </w:rPr>
        <w:t>2</w:t>
      </w:r>
      <w:r w:rsidR="0056377F" w:rsidRPr="00AC437C">
        <w:rPr>
          <w:rFonts w:ascii="Times New Roman" w:hAnsi="Times New Roman" w:cs="Times New Roman"/>
          <w:sz w:val="24"/>
          <w:szCs w:val="24"/>
        </w:rPr>
        <w:t>.</w:t>
      </w:r>
    </w:p>
    <w:p w:rsidR="00A858AE" w:rsidRPr="00AC437C" w:rsidRDefault="0056377F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9B0929" wp14:editId="66BB4515">
            <wp:extent cx="3782467" cy="1767721"/>
            <wp:effectExtent l="19050" t="0" r="0" b="0"/>
            <wp:docPr id="10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782467" cy="1767721"/>
                      <a:chOff x="4929190" y="4384710"/>
                      <a:chExt cx="3782467" cy="1767721"/>
                    </a:xfrm>
                  </a:grpSpPr>
                  <a:grpSp>
                    <a:nvGrpSpPr>
                      <a:cNvPr id="230" name="Группа 229"/>
                      <a:cNvGrpSpPr/>
                    </a:nvGrpSpPr>
                    <a:grpSpPr>
                      <a:xfrm>
                        <a:off x="4929190" y="4384710"/>
                        <a:ext cx="3782467" cy="1767721"/>
                        <a:chOff x="4929190" y="4384710"/>
                        <a:chExt cx="3782467" cy="1767721"/>
                      </a:xfrm>
                    </a:grpSpPr>
                    <a:cxnSp>
                      <a:nvCxnSpPr>
                        <a:cNvPr id="192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10800000" flipH="1">
                          <a:off x="5786446" y="5929330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93" name="Прямая соединительная линия 192"/>
                        <a:cNvCxnSpPr/>
                      </a:nvCxnSpPr>
                      <a:spPr>
                        <a:xfrm>
                          <a:off x="5429256" y="5679008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94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786446" y="585789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4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8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95" name="Oval 6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5715016" y="5500694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solidFill>
                                <a:sysClr val="windowText" lastClr="000000"/>
                              </a:solidFill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96" name="AutoShape 14"/>
                        <a:cNvCxnSpPr>
                          <a:cxnSpLocks noChangeShapeType="1"/>
                          <a:stCxn id="195" idx="4"/>
                        </a:cNvCxnSpPr>
                      </a:nvCxnSpPr>
                      <a:spPr bwMode="auto">
                        <a:xfrm rot="10800000" flipH="1" flipV="1">
                          <a:off x="5715007" y="5680655"/>
                          <a:ext cx="366385" cy="183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sp>
                      <a:nvSpPr>
                        <a:cNvPr id="201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500694" y="5214950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, </a:t>
                            </a:r>
                            <a:r>
                              <a:rPr kumimoji="0" lang="en-US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02" name="Прямая соединительная линия 201"/>
                        <a:cNvCxnSpPr/>
                      </a:nvCxnSpPr>
                      <a:spPr>
                        <a:xfrm>
                          <a:off x="6072198" y="5688000"/>
                          <a:ext cx="500066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84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10800000" flipH="1">
                          <a:off x="8072462" y="5715016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85" name="Прямая соединительная линия 184"/>
                        <a:cNvCxnSpPr/>
                      </a:nvCxnSpPr>
                      <a:spPr>
                        <a:xfrm>
                          <a:off x="7715272" y="5321818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86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8072462" y="550070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1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1100" dirty="0" err="1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н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87" name="Oval 6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8001032" y="5143504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solidFill>
                                <a:sysClr val="windowText" lastClr="000000"/>
                              </a:solidFill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88" name="AutoShape 14"/>
                        <a:cNvCxnSpPr>
                          <a:cxnSpLocks noChangeShapeType="1"/>
                          <a:stCxn id="187" idx="4"/>
                        </a:cNvCxnSpPr>
                      </a:nvCxnSpPr>
                      <a:spPr bwMode="auto">
                        <a:xfrm rot="10800000" flipH="1" flipV="1">
                          <a:off x="8001023" y="5323465"/>
                          <a:ext cx="366385" cy="183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89" name="Прямая соединительная линия 188"/>
                        <a:cNvCxnSpPr/>
                      </a:nvCxnSpPr>
                      <a:spPr>
                        <a:xfrm>
                          <a:off x="8327834" y="5322380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90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858148" y="4857760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lang="ru-RU" sz="8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Э</a:t>
                            </a: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, </a:t>
                            </a:r>
                            <a:r>
                              <a:rPr kumimoji="0" lang="en-US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lang="ru-RU" sz="8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Э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91" name="Стрелка вправо 190"/>
                        <a:cNvSpPr/>
                      </a:nvSpPr>
                      <a:spPr>
                        <a:xfrm>
                          <a:off x="7215206" y="5214950"/>
                          <a:ext cx="428628" cy="71438"/>
                        </a:xfrm>
                        <a:prstGeom prst="rightArrow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ysClr val="windowText" lastClr="000000"/>
                              </a:solidFill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210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10800000" flipH="1">
                          <a:off x="5786446" y="5099090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211" name="Прямая соединительная линия 210"/>
                        <a:cNvCxnSpPr/>
                      </a:nvCxnSpPr>
                      <a:spPr>
                        <a:xfrm>
                          <a:off x="5429256" y="4848768"/>
                          <a:ext cx="285752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12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786446" y="502765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4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8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13" name="Oval 6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5715016" y="4670454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solidFill>
                                <a:sysClr val="windowText" lastClr="000000"/>
                              </a:solidFill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14" name="AutoShape 14"/>
                        <a:cNvCxnSpPr>
                          <a:cxnSpLocks noChangeShapeType="1"/>
                          <a:stCxn id="213" idx="4"/>
                        </a:cNvCxnSpPr>
                      </a:nvCxnSpPr>
                      <a:spPr bwMode="auto">
                        <a:xfrm rot="10800000" flipH="1" flipV="1">
                          <a:off x="5715007" y="4850415"/>
                          <a:ext cx="366385" cy="1832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sp>
                      <a:nvSpPr>
                        <a:cNvPr id="215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500694" y="4384710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kumimoji="0" lang="ru-RU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, </a:t>
                            </a:r>
                            <a:r>
                              <a:rPr kumimoji="0" lang="en-US" sz="14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16" name="Прямая соединительная линия 215"/>
                        <a:cNvCxnSpPr/>
                      </a:nvCxnSpPr>
                      <a:spPr>
                        <a:xfrm>
                          <a:off x="6072198" y="4857760"/>
                          <a:ext cx="500066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18" name="Прямая соединительная линия 217"/>
                        <a:cNvCxnSpPr/>
                      </a:nvCxnSpPr>
                      <a:spPr>
                        <a:xfrm rot="5400000">
                          <a:off x="5015256" y="5271760"/>
                          <a:ext cx="828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20" name="Прямая соединительная линия 219"/>
                        <a:cNvCxnSpPr/>
                      </a:nvCxnSpPr>
                      <a:spPr>
                        <a:xfrm rot="5400000">
                          <a:off x="6158264" y="5271760"/>
                          <a:ext cx="828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25" name="Прямая соединительная линия 224"/>
                        <a:cNvCxnSpPr/>
                      </a:nvCxnSpPr>
                      <a:spPr>
                        <a:xfrm>
                          <a:off x="6572264" y="5286388"/>
                          <a:ext cx="500066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26" name="Прямая соединительная линия 225"/>
                        <a:cNvCxnSpPr/>
                      </a:nvCxnSpPr>
                      <a:spPr>
                        <a:xfrm>
                          <a:off x="4929190" y="5286388"/>
                          <a:ext cx="500066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28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715140" y="478632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4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800" dirty="0" smtClean="0">
                                <a:solidFill>
                                  <a:sysClr val="windowText" lastClr="000000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Н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29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10800000" flipH="1">
                          <a:off x="6643702" y="5143512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</a:grpSp>
                </lc:lockedCanvas>
              </a:graphicData>
            </a:graphic>
          </wp:inline>
        </w:drawing>
      </w:r>
    </w:p>
    <w:p w:rsidR="00A858AE" w:rsidRPr="00AC437C" w:rsidRDefault="0056377F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1</w:t>
      </w:r>
      <w:r w:rsidR="00384DC3" w:rsidRPr="00AC437C">
        <w:rPr>
          <w:rFonts w:ascii="Times New Roman" w:hAnsi="Times New Roman" w:cs="Times New Roman"/>
          <w:sz w:val="24"/>
          <w:szCs w:val="24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>- Схема параллельного соединения источников ЭДС</w:t>
      </w:r>
    </w:p>
    <w:p w:rsidR="0056377F" w:rsidRPr="00AC437C" w:rsidRDefault="0056377F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56377F" w:rsidRPr="00AC437C" w:rsidRDefault="0056377F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Источники соединенные последовательно можно заменить одним источником, ЭДС и внутреннее сопротивление которого определяются по формулам (2.</w:t>
      </w:r>
      <w:r w:rsidR="00FA02C0" w:rsidRPr="00AC437C">
        <w:rPr>
          <w:rFonts w:ascii="Times New Roman" w:hAnsi="Times New Roman" w:cs="Times New Roman"/>
          <w:sz w:val="24"/>
          <w:szCs w:val="24"/>
        </w:rPr>
        <w:t>8</w:t>
      </w:r>
      <w:r w:rsidRPr="00AC437C">
        <w:rPr>
          <w:rFonts w:ascii="Times New Roman" w:hAnsi="Times New Roman" w:cs="Times New Roman"/>
          <w:sz w:val="24"/>
          <w:szCs w:val="24"/>
        </w:rPr>
        <w:t xml:space="preserve">)  </w:t>
      </w:r>
    </w:p>
    <w:p w:rsidR="0056377F" w:rsidRPr="00AC437C" w:rsidRDefault="00FE6FD6" w:rsidP="00AC437C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35" type="#_x0000_t75" style="width:66.75pt;height:21.75pt" o:ole="">
            <v:imagedata r:id="rId29" o:title=""/>
          </v:shape>
          <o:OLEObject Type="Embed" ProgID="Equation.3" ShapeID="_x0000_i1035" DrawAspect="Content" ObjectID="_1631964178" r:id="rId30"/>
        </w:object>
      </w:r>
      <w:r w:rsidR="0056377F" w:rsidRPr="00AC437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(2.</w:t>
      </w:r>
      <w:r w:rsidR="00FA02C0" w:rsidRPr="00AC437C">
        <w:rPr>
          <w:rFonts w:ascii="Times New Roman" w:hAnsi="Times New Roman" w:cs="Times New Roman"/>
          <w:sz w:val="24"/>
          <w:szCs w:val="24"/>
        </w:rPr>
        <w:t>8</w:t>
      </w:r>
      <w:r w:rsidR="0056377F" w:rsidRPr="00AC437C">
        <w:rPr>
          <w:rFonts w:ascii="Times New Roman" w:hAnsi="Times New Roman" w:cs="Times New Roman"/>
          <w:sz w:val="24"/>
          <w:szCs w:val="24"/>
        </w:rPr>
        <w:t>)</w:t>
      </w:r>
    </w:p>
    <w:p w:rsidR="0056377F" w:rsidRPr="00AC437C" w:rsidRDefault="00A13BD2" w:rsidP="00AC437C">
      <w:pPr>
        <w:tabs>
          <w:tab w:val="left" w:pos="3723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30"/>
          <w:sz w:val="24"/>
          <w:szCs w:val="24"/>
        </w:rPr>
        <w:object w:dxaOrig="1219" w:dyaOrig="680">
          <v:shape id="_x0000_i1036" type="#_x0000_t75" style="width:61.5pt;height:41.25pt" o:ole="">
            <v:imagedata r:id="rId31" o:title=""/>
          </v:shape>
          <o:OLEObject Type="Embed" ProgID="Equation.3" ShapeID="_x0000_i1036" DrawAspect="Content" ObjectID="_1631964179" r:id="rId32"/>
        </w:object>
      </w:r>
    </w:p>
    <w:p w:rsidR="000079D6" w:rsidRPr="00AC437C" w:rsidRDefault="00A13BD2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Параллельное соединение источников применяется, если ток нагрузки  превышается максимальное допустимое значение тока источника. </w:t>
      </w:r>
    </w:p>
    <w:p w:rsidR="00CD42D3" w:rsidRPr="00AC437C" w:rsidRDefault="00CD42D3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13BD2" w:rsidRPr="00AC437C" w:rsidRDefault="00A13BD2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Способы соединения пассивных элементов (приемников) электрической цепи</w:t>
      </w:r>
    </w:p>
    <w:p w:rsidR="00A13BD2" w:rsidRPr="00AC437C" w:rsidRDefault="00A13BD2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CD42D3" w:rsidRPr="00AC437C" w:rsidRDefault="003A4DCF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. Последовательное соединение резисторов</w:t>
      </w:r>
    </w:p>
    <w:p w:rsidR="003A4DCF" w:rsidRPr="00AC437C" w:rsidRDefault="003A4DCF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A553C7" w:rsidRPr="00AC437C" w:rsidRDefault="00A553C7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оследовательным называется соединение, при котором через все резисторы протекает один и тот же ток.</w:t>
      </w:r>
      <w:r w:rsidR="008D2ED0" w:rsidRPr="00AC437C">
        <w:rPr>
          <w:rFonts w:ascii="Times New Roman" w:hAnsi="Times New Roman" w:cs="Times New Roman"/>
          <w:sz w:val="24"/>
          <w:szCs w:val="24"/>
        </w:rPr>
        <w:t xml:space="preserve"> Схема замещения цепи с </w:t>
      </w:r>
      <w:r w:rsidR="00FF7E2B" w:rsidRPr="00AC437C">
        <w:rPr>
          <w:rFonts w:ascii="Times New Roman" w:hAnsi="Times New Roman" w:cs="Times New Roman"/>
          <w:sz w:val="24"/>
          <w:szCs w:val="24"/>
        </w:rPr>
        <w:t>последовательным соединением резисторов представлена на рисунке 2.1</w:t>
      </w:r>
      <w:r w:rsidR="00384DC3" w:rsidRPr="00AC437C">
        <w:rPr>
          <w:rFonts w:ascii="Times New Roman" w:hAnsi="Times New Roman" w:cs="Times New Roman"/>
          <w:sz w:val="24"/>
          <w:szCs w:val="24"/>
        </w:rPr>
        <w:t>3</w:t>
      </w:r>
      <w:r w:rsidR="00FF7E2B" w:rsidRPr="00AC437C">
        <w:rPr>
          <w:rFonts w:ascii="Times New Roman" w:hAnsi="Times New Roman" w:cs="Times New Roman"/>
          <w:sz w:val="24"/>
          <w:szCs w:val="24"/>
        </w:rPr>
        <w:t>.</w:t>
      </w:r>
    </w:p>
    <w:p w:rsidR="00A553C7" w:rsidRPr="00AC437C" w:rsidRDefault="00A553C7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A4DCF" w:rsidRPr="00AC437C" w:rsidRDefault="00A553C7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95612A4" wp14:editId="3615F984">
            <wp:extent cx="3807570" cy="1651861"/>
            <wp:effectExtent l="0" t="0" r="2430" b="0"/>
            <wp:docPr id="11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807570" cy="1651861"/>
                      <a:chOff x="3571868" y="1357298"/>
                      <a:chExt cx="3807570" cy="1651861"/>
                    </a:xfrm>
                  </a:grpSpPr>
                  <a:grpSp>
                    <a:nvGrpSpPr>
                      <a:cNvPr id="81" name="Группа 80"/>
                      <a:cNvGrpSpPr/>
                    </a:nvGrpSpPr>
                    <a:grpSpPr>
                      <a:xfrm>
                        <a:off x="3571868" y="1357298"/>
                        <a:ext cx="3807570" cy="1651861"/>
                        <a:chOff x="3571868" y="1357298"/>
                        <a:chExt cx="3807570" cy="1651861"/>
                      </a:xfrm>
                    </a:grpSpPr>
                    <a:sp>
                      <a:nvSpPr>
                        <a:cNvPr id="19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262720" y="136013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9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19712" y="136013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37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643306" y="1785926"/>
                          <a:ext cx="2071702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38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5226258" y="171448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7" name="Прямая со стрелкой 46"/>
                        <a:cNvCxnSpPr/>
                      </a:nvCxnSpPr>
                      <a:spPr>
                        <a:xfrm>
                          <a:off x="3643306" y="1643051"/>
                          <a:ext cx="45228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8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571868" y="1357299"/>
                          <a:ext cx="389737" cy="2231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endParaRPr kumimoji="0" lang="ru-RU" sz="1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0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143372" y="171448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6" name="Левая фигурная скобка 55"/>
                        <a:cNvSpPr/>
                      </a:nvSpPr>
                      <a:spPr>
                        <a:xfrm rot="16200000">
                          <a:off x="4214810" y="1500175"/>
                          <a:ext cx="142876" cy="1000132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57" name="Левая фигурная скобка 56"/>
                        <a:cNvSpPr/>
                      </a:nvSpPr>
                      <a:spPr>
                        <a:xfrm rot="16200000">
                          <a:off x="5357818" y="1500174"/>
                          <a:ext cx="142876" cy="1000132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60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286512" y="1357298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8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n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1" name="Левая фигурная скобка 60"/>
                        <a:cNvSpPr/>
                      </a:nvSpPr>
                      <a:spPr>
                        <a:xfrm rot="16200000">
                          <a:off x="6500826" y="1500174"/>
                          <a:ext cx="142876" cy="1000132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64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000496" y="2143116"/>
                          <a:ext cx="85725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I∙R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6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072066" y="2143116"/>
                          <a:ext cx="85725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I∙R</a:t>
                            </a:r>
                            <a:r>
                              <a:rPr lang="en-US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7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215074" y="2143116"/>
                          <a:ext cx="85725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n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</a:t>
                            </a:r>
                            <a:r>
                              <a:rPr kumimoji="0" lang="en-US" sz="12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∙R</a:t>
                            </a:r>
                            <a:r>
                              <a:rPr kumimoji="0" lang="en-US" sz="8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n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8" name="Блок-схема: узел 67"/>
                        <a:cNvSpPr/>
                      </a:nvSpPr>
                      <a:spPr>
                        <a:xfrm>
                          <a:off x="7308000" y="1728000"/>
                          <a:ext cx="71438" cy="71438"/>
                        </a:xfrm>
                        <a:prstGeom prst="flowChartConnector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0" name="Блок-схема: узел 69"/>
                        <a:cNvSpPr/>
                      </a:nvSpPr>
                      <a:spPr>
                        <a:xfrm>
                          <a:off x="3643306" y="1728000"/>
                          <a:ext cx="71438" cy="71438"/>
                        </a:xfrm>
                        <a:prstGeom prst="flowChartConnector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1" name="Левая фигурная скобка 70"/>
                        <a:cNvSpPr/>
                      </a:nvSpPr>
                      <a:spPr>
                        <a:xfrm rot="16200000">
                          <a:off x="5393537" y="892951"/>
                          <a:ext cx="285752" cy="3357586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72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500562" y="2714620"/>
                          <a:ext cx="2000264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общ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</a:t>
                            </a:r>
                            <a:r>
                              <a:rPr kumimoji="0" lang="ru-RU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+U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+U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n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I∙R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общ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74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6143636" y="1785926"/>
                          <a:ext cx="1214446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59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286512" y="1714488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79" name="Прямая соединительная линия 78"/>
                        <a:cNvCxnSpPr/>
                      </a:nvCxnSpPr>
                      <a:spPr>
                        <a:xfrm>
                          <a:off x="5715008" y="1785926"/>
                          <a:ext cx="4286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</w:p>
    <w:p w:rsidR="00FF7E2B" w:rsidRPr="00AC437C" w:rsidRDefault="00FF7E2B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1</w:t>
      </w:r>
      <w:r w:rsidR="00384DC3" w:rsidRPr="00AC437C">
        <w:rPr>
          <w:rFonts w:ascii="Times New Roman" w:hAnsi="Times New Roman" w:cs="Times New Roman"/>
          <w:sz w:val="24"/>
          <w:szCs w:val="24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>- Схема последовательного соединения резисторов</w:t>
      </w:r>
    </w:p>
    <w:p w:rsidR="00FF7E2B" w:rsidRPr="00AC437C" w:rsidRDefault="00FF7E2B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3A4DCF" w:rsidRPr="00AC437C" w:rsidRDefault="003A4DCF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3A4DCF" w:rsidRPr="00AC437C" w:rsidRDefault="00FF7E2B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ля последовательного соединения справедливы следующие соотношения (формулы (2.</w:t>
      </w:r>
      <w:r w:rsidR="00FA02C0" w:rsidRPr="00AC437C">
        <w:rPr>
          <w:rFonts w:ascii="Times New Roman" w:hAnsi="Times New Roman" w:cs="Times New Roman"/>
          <w:sz w:val="24"/>
          <w:szCs w:val="24"/>
        </w:rPr>
        <w:t>9</w:t>
      </w:r>
      <w:r w:rsidRPr="00AC437C">
        <w:rPr>
          <w:rFonts w:ascii="Times New Roman" w:hAnsi="Times New Roman" w:cs="Times New Roman"/>
          <w:sz w:val="24"/>
          <w:szCs w:val="24"/>
        </w:rPr>
        <w:t>)).</w:t>
      </w:r>
    </w:p>
    <w:p w:rsidR="003A4DCF" w:rsidRPr="00AC437C" w:rsidRDefault="003A4DCF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FF7E2B" w:rsidRPr="00AC437C" w:rsidRDefault="00483CCF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4"/>
          <w:sz w:val="24"/>
          <w:szCs w:val="24"/>
        </w:rPr>
        <w:object w:dxaOrig="2020" w:dyaOrig="380">
          <v:shape id="_x0000_i1037" type="#_x0000_t75" style="width:102pt;height:23.25pt" o:ole="">
            <v:imagedata r:id="rId33" o:title=""/>
          </v:shape>
          <o:OLEObject Type="Embed" ProgID="Equation.3" ShapeID="_x0000_i1037" DrawAspect="Content" ObjectID="_1631964180" r:id="rId34"/>
        </w:object>
      </w:r>
    </w:p>
    <w:p w:rsidR="00FF7E2B" w:rsidRPr="00AC437C" w:rsidRDefault="00493A75" w:rsidP="00AC437C">
      <w:pPr>
        <w:tabs>
          <w:tab w:val="left" w:pos="3015"/>
        </w:tabs>
        <w:spacing w:line="240" w:lineRule="auto"/>
        <w:ind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w:pict>
          <v:shape id="_x0000_s1145" type="#_x0000_t75" style="position:absolute;left:0;text-align:left;margin-left:141.2pt;margin-top:3.75pt;width:120.75pt;height:23.25pt;z-index:-251577344">
            <v:imagedata r:id="rId35" o:title=""/>
          </v:shape>
          <o:OLEObject Type="Embed" ProgID="Equation.3" ShapeID="_x0000_s1145" DrawAspect="Content" ObjectID="_1631964189" r:id="rId36"/>
        </w:pict>
      </w:r>
      <w:r w:rsidR="003B288E">
        <w:rPr>
          <w:rFonts w:ascii="Times New Roman" w:hAnsi="Times New Roman" w:cs="Times New Roman"/>
          <w:sz w:val="24"/>
          <w:szCs w:val="24"/>
        </w:rPr>
        <w:t xml:space="preserve">        </w:t>
      </w:r>
      <w:r w:rsidR="00F81A81" w:rsidRPr="00AC437C">
        <w:rPr>
          <w:rFonts w:ascii="Times New Roman" w:hAnsi="Times New Roman" w:cs="Times New Roman"/>
          <w:sz w:val="24"/>
          <w:szCs w:val="24"/>
        </w:rPr>
        <w:t>(2.</w:t>
      </w:r>
      <w:r w:rsidR="00FA02C0" w:rsidRPr="00AC437C">
        <w:rPr>
          <w:rFonts w:ascii="Times New Roman" w:hAnsi="Times New Roman" w:cs="Times New Roman"/>
          <w:sz w:val="24"/>
          <w:szCs w:val="24"/>
        </w:rPr>
        <w:t>9</w:t>
      </w:r>
      <w:r w:rsidR="00F81A81" w:rsidRPr="00AC437C">
        <w:rPr>
          <w:rFonts w:ascii="Times New Roman" w:hAnsi="Times New Roman" w:cs="Times New Roman"/>
          <w:sz w:val="24"/>
          <w:szCs w:val="24"/>
        </w:rPr>
        <w:t>)</w:t>
      </w:r>
    </w:p>
    <w:p w:rsidR="00AA0FB6" w:rsidRPr="00AC437C" w:rsidRDefault="00AA0FB6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</w:p>
    <w:p w:rsidR="00FF7E2B" w:rsidRPr="00AC437C" w:rsidRDefault="00F81A81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4"/>
          <w:sz w:val="24"/>
          <w:szCs w:val="24"/>
        </w:rPr>
        <w:object w:dxaOrig="2360" w:dyaOrig="380">
          <v:shape id="_x0000_i1038" type="#_x0000_t75" style="width:119.25pt;height:23.25pt" o:ole="">
            <v:imagedata r:id="rId37" o:title=""/>
          </v:shape>
          <o:OLEObject Type="Embed" ProgID="Equation.3" ShapeID="_x0000_i1038" DrawAspect="Content" ObjectID="_1631964181" r:id="rId38"/>
        </w:object>
      </w:r>
    </w:p>
    <w:p w:rsidR="00CC5E98" w:rsidRPr="00AC437C" w:rsidRDefault="00E024CF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4"/>
          <w:sz w:val="24"/>
          <w:szCs w:val="24"/>
        </w:rPr>
        <w:object w:dxaOrig="2220" w:dyaOrig="380">
          <v:shape id="_x0000_i1039" type="#_x0000_t75" style="width:111.75pt;height:23.25pt" o:ole="">
            <v:imagedata r:id="rId39" o:title=""/>
          </v:shape>
          <o:OLEObject Type="Embed" ProgID="Equation.3" ShapeID="_x0000_i1039" DrawAspect="Content" ObjectID="_1631964182" r:id="rId40"/>
        </w:object>
      </w:r>
    </w:p>
    <w:p w:rsidR="00CC5E98" w:rsidRPr="00AC437C" w:rsidRDefault="00CC5E98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При последовательном соединении при обрыве цепи на любом элементе цепи ток </w:t>
      </w:r>
      <w:proofErr w:type="gramStart"/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общ=0.</w:t>
      </w:r>
    </w:p>
    <w:p w:rsidR="00CC5E98" w:rsidRPr="00AC437C" w:rsidRDefault="00CC5E98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24CF" w:rsidRPr="00AC437C" w:rsidRDefault="00E024CF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2. Параллельное соединение резисторов</w:t>
      </w:r>
    </w:p>
    <w:p w:rsidR="00E024CF" w:rsidRPr="00AC437C" w:rsidRDefault="00E024CF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E024CF" w:rsidRPr="00AC437C" w:rsidRDefault="00E024CF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ри параллельном соединении все резисторы подключаются к двум узлам электрической цепи, т.е. включаются на одно напряжение.  Схема замещения цепи с параллельным  соединением резисторов представлена на рисунке 2.1</w:t>
      </w:r>
      <w:r w:rsidR="00384DC3" w:rsidRPr="00AC437C">
        <w:rPr>
          <w:rFonts w:ascii="Times New Roman" w:hAnsi="Times New Roman" w:cs="Times New Roman"/>
          <w:sz w:val="24"/>
          <w:szCs w:val="24"/>
        </w:rPr>
        <w:t>4</w:t>
      </w:r>
      <w:r w:rsidRPr="00AC437C">
        <w:rPr>
          <w:rFonts w:ascii="Times New Roman" w:hAnsi="Times New Roman" w:cs="Times New Roman"/>
          <w:sz w:val="24"/>
          <w:szCs w:val="24"/>
        </w:rPr>
        <w:t>.</w:t>
      </w:r>
    </w:p>
    <w:p w:rsidR="00E024CF" w:rsidRPr="00AC437C" w:rsidRDefault="00483CCF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1211ED" wp14:editId="444663D3">
            <wp:extent cx="3455438" cy="2294803"/>
            <wp:effectExtent l="19050" t="0" r="0" b="0"/>
            <wp:docPr id="17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455438" cy="2294803"/>
                      <a:chOff x="2160000" y="2571744"/>
                      <a:chExt cx="3455438" cy="2294803"/>
                    </a:xfrm>
                  </a:grpSpPr>
                  <a:grpSp>
                    <a:nvGrpSpPr>
                      <a:cNvPr id="136" name="Группа 135"/>
                      <a:cNvGrpSpPr/>
                    </a:nvGrpSpPr>
                    <a:grpSpPr>
                      <a:xfrm>
                        <a:off x="2160000" y="2571744"/>
                        <a:ext cx="3455438" cy="2294803"/>
                        <a:chOff x="2160000" y="2571744"/>
                        <a:chExt cx="3455438" cy="2294803"/>
                      </a:xfrm>
                    </a:grpSpPr>
                    <a:sp>
                      <a:nvSpPr>
                        <a:cNvPr id="99" name="Левая фигурная скобка 98"/>
                        <a:cNvSpPr/>
                      </a:nvSpPr>
                      <a:spPr>
                        <a:xfrm rot="16200000">
                          <a:off x="4179091" y="3679033"/>
                          <a:ext cx="285752" cy="1500198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83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929058" y="3214686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4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929058" y="257174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85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643306" y="2928934"/>
                          <a:ext cx="1285884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87" name="Прямая со стрелкой 86"/>
                        <a:cNvCxnSpPr/>
                      </a:nvCxnSpPr>
                      <a:spPr>
                        <a:xfrm>
                          <a:off x="3071802" y="3429000"/>
                          <a:ext cx="45228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9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929058" y="2857497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2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929058" y="3857628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8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n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4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214810" y="2571744"/>
                          <a:ext cx="85725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U/R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5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286248" y="3143248"/>
                          <a:ext cx="85725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U/R</a:t>
                            </a:r>
                            <a:r>
                              <a:rPr lang="en-US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6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286248" y="3857628"/>
                          <a:ext cx="85725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kumimoji="0" 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n</a:t>
                            </a: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=</a:t>
                            </a: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U/</a:t>
                            </a:r>
                            <a:r>
                              <a:rPr kumimoji="0" lang="en-US" sz="12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800" b="0" i="0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n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8" name="Блок-схема: узел 97"/>
                        <a:cNvSpPr/>
                      </a:nvSpPr>
                      <a:spPr>
                        <a:xfrm>
                          <a:off x="2160000" y="3528000"/>
                          <a:ext cx="71438" cy="71438"/>
                        </a:xfrm>
                        <a:prstGeom prst="flowChartConnector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03" name="Прямая соединительная линия 102"/>
                        <a:cNvCxnSpPr/>
                      </a:nvCxnSpPr>
                      <a:spPr>
                        <a:xfrm rot="5400000">
                          <a:off x="3428992" y="4000504"/>
                          <a:ext cx="4286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7" name="Прямая соединительная линия 106"/>
                        <a:cNvCxnSpPr/>
                      </a:nvCxnSpPr>
                      <a:spPr>
                        <a:xfrm rot="5400000">
                          <a:off x="3214678" y="3357562"/>
                          <a:ext cx="857256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12" name="AutoShape 27"/>
                        <a:cNvCxnSpPr>
                          <a:cxnSpLocks noChangeShapeType="1"/>
                          <a:stCxn id="98" idx="6"/>
                        </a:cNvCxnSpPr>
                      </a:nvCxnSpPr>
                      <a:spPr bwMode="auto">
                        <a:xfrm>
                          <a:off x="2231438" y="3563718"/>
                          <a:ext cx="3340694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104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929058" y="3500438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4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643306" y="4214818"/>
                          <a:ext cx="1285884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86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929058" y="4143380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5" name="Прямая соединительная линия 114"/>
                        <a:cNvCxnSpPr/>
                      </a:nvCxnSpPr>
                      <a:spPr>
                        <a:xfrm rot="5400000">
                          <a:off x="4714876" y="4000504"/>
                          <a:ext cx="4286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16" name="Прямая соединительная линия 115"/>
                        <a:cNvCxnSpPr/>
                      </a:nvCxnSpPr>
                      <a:spPr>
                        <a:xfrm rot="5400000">
                          <a:off x="4500562" y="3357562"/>
                          <a:ext cx="857256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20" name="Блок-схема: узел 119"/>
                        <a:cNvSpPr/>
                      </a:nvSpPr>
                      <a:spPr>
                        <a:xfrm>
                          <a:off x="5544000" y="3528000"/>
                          <a:ext cx="71438" cy="71438"/>
                        </a:xfrm>
                        <a:prstGeom prst="flowChartConnector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22" name="Блок-схема: узел 121"/>
                        <a:cNvSpPr/>
                      </a:nvSpPr>
                      <a:spPr>
                        <a:xfrm>
                          <a:off x="3600000" y="3528000"/>
                          <a:ext cx="71438" cy="71438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23" name="Блок-схема: узел 122"/>
                        <a:cNvSpPr/>
                      </a:nvSpPr>
                      <a:spPr>
                        <a:xfrm>
                          <a:off x="4894876" y="3528000"/>
                          <a:ext cx="71438" cy="71438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24" name="Прямая со стрелкой 123"/>
                        <a:cNvCxnSpPr/>
                      </a:nvCxnSpPr>
                      <a:spPr>
                        <a:xfrm>
                          <a:off x="4357686" y="4143380"/>
                          <a:ext cx="500066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25" name="Прямая со стрелкой 124"/>
                        <a:cNvCxnSpPr/>
                      </a:nvCxnSpPr>
                      <a:spPr>
                        <a:xfrm>
                          <a:off x="4357686" y="2857496"/>
                          <a:ext cx="45228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26" name="Прямая со стрелкой 125"/>
                        <a:cNvCxnSpPr/>
                      </a:nvCxnSpPr>
                      <a:spPr>
                        <a:xfrm>
                          <a:off x="4357686" y="3429000"/>
                          <a:ext cx="45228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35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43372" y="4572008"/>
                          <a:ext cx="357190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U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024CF" w:rsidRPr="00AC437C" w:rsidRDefault="00E024CF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E024CF" w:rsidRPr="00AC437C" w:rsidRDefault="00E024CF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1</w:t>
      </w:r>
      <w:r w:rsidR="00384DC3" w:rsidRPr="00AC437C">
        <w:rPr>
          <w:rFonts w:ascii="Times New Roman" w:hAnsi="Times New Roman" w:cs="Times New Roman"/>
          <w:sz w:val="24"/>
          <w:szCs w:val="24"/>
        </w:rPr>
        <w:t>4</w:t>
      </w:r>
      <w:r w:rsidRPr="00AC437C">
        <w:rPr>
          <w:rFonts w:ascii="Times New Roman" w:hAnsi="Times New Roman" w:cs="Times New Roman"/>
          <w:sz w:val="24"/>
          <w:szCs w:val="24"/>
        </w:rPr>
        <w:t>- Схема параллельного соединения резисторов</w:t>
      </w:r>
    </w:p>
    <w:p w:rsidR="00E024CF" w:rsidRPr="00AC437C" w:rsidRDefault="00E024CF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E024CF" w:rsidRPr="00AC437C" w:rsidRDefault="00E024CF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ля параллельного  соединения справедливы следующие соотношения (формулы (2.</w:t>
      </w:r>
      <w:r w:rsidR="00D46AC3" w:rsidRPr="00AC437C">
        <w:rPr>
          <w:rFonts w:ascii="Times New Roman" w:hAnsi="Times New Roman" w:cs="Times New Roman"/>
          <w:sz w:val="24"/>
          <w:szCs w:val="24"/>
        </w:rPr>
        <w:t>10</w:t>
      </w:r>
      <w:r w:rsidRPr="00AC437C">
        <w:rPr>
          <w:rFonts w:ascii="Times New Roman" w:hAnsi="Times New Roman" w:cs="Times New Roman"/>
          <w:sz w:val="24"/>
          <w:szCs w:val="24"/>
        </w:rPr>
        <w:t>)).</w:t>
      </w:r>
    </w:p>
    <w:p w:rsidR="00CA1069" w:rsidRPr="00AC437C" w:rsidRDefault="00CA1069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position w:val="-32"/>
          <w:sz w:val="24"/>
          <w:szCs w:val="24"/>
        </w:rPr>
      </w:pPr>
    </w:p>
    <w:p w:rsidR="00CA1069" w:rsidRPr="00AC437C" w:rsidRDefault="00CA1069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position w:val="-32"/>
          <w:sz w:val="24"/>
          <w:szCs w:val="24"/>
        </w:rPr>
      </w:pPr>
      <w:r w:rsidRPr="00AC437C">
        <w:rPr>
          <w:rFonts w:ascii="Times New Roman" w:hAnsi="Times New Roman" w:cs="Times New Roman"/>
          <w:position w:val="-14"/>
          <w:sz w:val="24"/>
          <w:szCs w:val="24"/>
        </w:rPr>
        <w:object w:dxaOrig="2480" w:dyaOrig="380">
          <v:shape id="_x0000_i1040" type="#_x0000_t75" style="width:125.25pt;height:23.25pt" o:ole="">
            <v:imagedata r:id="rId41" o:title=""/>
          </v:shape>
          <o:OLEObject Type="Embed" ProgID="Equation.3" ShapeID="_x0000_i1040" DrawAspect="Content" ObjectID="_1631964183" r:id="rId42"/>
        </w:object>
      </w:r>
    </w:p>
    <w:p w:rsidR="00CA1069" w:rsidRPr="00AC437C" w:rsidRDefault="00CA1069" w:rsidP="00AC437C">
      <w:pPr>
        <w:tabs>
          <w:tab w:val="left" w:pos="3015"/>
        </w:tabs>
        <w:spacing w:line="240" w:lineRule="auto"/>
        <w:ind w:firstLine="0"/>
        <w:jc w:val="right"/>
        <w:rPr>
          <w:rFonts w:ascii="Times New Roman" w:hAnsi="Times New Roman" w:cs="Times New Roman"/>
          <w:position w:val="-32"/>
          <w:sz w:val="24"/>
          <w:szCs w:val="24"/>
        </w:rPr>
      </w:pPr>
      <w:r w:rsidRPr="00AC437C">
        <w:rPr>
          <w:rFonts w:ascii="Times New Roman" w:hAnsi="Times New Roman" w:cs="Times New Roman"/>
          <w:position w:val="-14"/>
          <w:sz w:val="24"/>
          <w:szCs w:val="24"/>
        </w:rPr>
        <w:object w:dxaOrig="2060" w:dyaOrig="380">
          <v:shape id="_x0000_i1041" type="#_x0000_t75" style="width:103.5pt;height:23.25pt" o:ole="">
            <v:imagedata r:id="rId43" o:title=""/>
          </v:shape>
          <o:OLEObject Type="Embed" ProgID="Equation.3" ShapeID="_x0000_i1041" DrawAspect="Content" ObjectID="_1631964184" r:id="rId44"/>
        </w:object>
      </w:r>
      <w:r w:rsidRPr="00AC437C">
        <w:rPr>
          <w:rFonts w:ascii="Times New Roman" w:hAnsi="Times New Roman" w:cs="Times New Roman"/>
          <w:position w:val="-32"/>
          <w:sz w:val="24"/>
          <w:szCs w:val="24"/>
        </w:rPr>
        <w:t xml:space="preserve">                                     (2.</w:t>
      </w:r>
      <w:r w:rsidR="00D46AC3" w:rsidRPr="00AC437C">
        <w:rPr>
          <w:rFonts w:ascii="Times New Roman" w:hAnsi="Times New Roman" w:cs="Times New Roman"/>
          <w:position w:val="-32"/>
          <w:sz w:val="24"/>
          <w:szCs w:val="24"/>
        </w:rPr>
        <w:t>10</w:t>
      </w:r>
      <w:r w:rsidRPr="00AC437C">
        <w:rPr>
          <w:rFonts w:ascii="Times New Roman" w:hAnsi="Times New Roman" w:cs="Times New Roman"/>
          <w:position w:val="-32"/>
          <w:sz w:val="24"/>
          <w:szCs w:val="24"/>
        </w:rPr>
        <w:t>)</w:t>
      </w:r>
    </w:p>
    <w:p w:rsidR="00E024CF" w:rsidRPr="00AC437C" w:rsidRDefault="00CA1069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position w:val="-32"/>
          <w:sz w:val="24"/>
          <w:szCs w:val="24"/>
        </w:rPr>
      </w:pPr>
      <w:r w:rsidRPr="00AC437C">
        <w:rPr>
          <w:rFonts w:ascii="Times New Roman" w:hAnsi="Times New Roman" w:cs="Times New Roman"/>
          <w:position w:val="-32"/>
          <w:sz w:val="24"/>
          <w:szCs w:val="24"/>
        </w:rPr>
        <w:object w:dxaOrig="2700" w:dyaOrig="700">
          <v:shape id="_x0000_i1042" type="#_x0000_t75" style="width:135.75pt;height:42.75pt" o:ole="">
            <v:imagedata r:id="rId45" o:title=""/>
          </v:shape>
          <o:OLEObject Type="Embed" ProgID="Equation.3" ShapeID="_x0000_i1042" DrawAspect="Content" ObjectID="_1631964185" r:id="rId46"/>
        </w:object>
      </w:r>
    </w:p>
    <w:p w:rsidR="00CA1069" w:rsidRPr="00AC437C" w:rsidRDefault="00CA1069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CA1069" w:rsidRPr="00AC437C" w:rsidRDefault="00CA1069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4"/>
          <w:sz w:val="24"/>
          <w:szCs w:val="24"/>
        </w:rPr>
        <w:object w:dxaOrig="2380" w:dyaOrig="380">
          <v:shape id="_x0000_i1043" type="#_x0000_t75" style="width:120pt;height:23.25pt" o:ole="">
            <v:imagedata r:id="rId47" o:title=""/>
          </v:shape>
          <o:OLEObject Type="Embed" ProgID="Equation.3" ShapeID="_x0000_i1043" DrawAspect="Content" ObjectID="_1631964186" r:id="rId48"/>
        </w:object>
      </w:r>
    </w:p>
    <w:p w:rsidR="00CA1069" w:rsidRPr="00AC437C" w:rsidRDefault="00CA1069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position w:val="-14"/>
          <w:sz w:val="24"/>
          <w:szCs w:val="24"/>
        </w:rPr>
        <w:object w:dxaOrig="2220" w:dyaOrig="380">
          <v:shape id="_x0000_i1044" type="#_x0000_t75" style="width:111.75pt;height:23.25pt" o:ole="">
            <v:imagedata r:id="rId39" o:title=""/>
          </v:shape>
          <o:OLEObject Type="Embed" ProgID="Equation.3" ShapeID="_x0000_i1044" DrawAspect="Content" ObjectID="_1631964187" r:id="rId49"/>
        </w:object>
      </w:r>
    </w:p>
    <w:p w:rsidR="00E024CF" w:rsidRPr="00AC437C" w:rsidRDefault="00E024CF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E024CF" w:rsidRPr="00AC437C" w:rsidRDefault="00E024CF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ри п</w:t>
      </w:r>
      <w:r w:rsidR="00CA1069" w:rsidRPr="00AC437C">
        <w:rPr>
          <w:rFonts w:ascii="Times New Roman" w:hAnsi="Times New Roman" w:cs="Times New Roman"/>
          <w:sz w:val="24"/>
          <w:szCs w:val="24"/>
        </w:rPr>
        <w:t xml:space="preserve">араллельном </w:t>
      </w:r>
      <w:r w:rsidRPr="00AC437C">
        <w:rPr>
          <w:rFonts w:ascii="Times New Roman" w:hAnsi="Times New Roman" w:cs="Times New Roman"/>
          <w:sz w:val="24"/>
          <w:szCs w:val="24"/>
        </w:rPr>
        <w:t>соединении</w:t>
      </w:r>
      <w:r w:rsidR="00CA1069" w:rsidRPr="00AC437C">
        <w:rPr>
          <w:rFonts w:ascii="Times New Roman" w:hAnsi="Times New Roman" w:cs="Times New Roman"/>
          <w:sz w:val="24"/>
          <w:szCs w:val="24"/>
        </w:rPr>
        <w:t xml:space="preserve"> суммируются проводимости. П</w:t>
      </w:r>
      <w:r w:rsidRPr="00AC437C">
        <w:rPr>
          <w:rFonts w:ascii="Times New Roman" w:hAnsi="Times New Roman" w:cs="Times New Roman"/>
          <w:sz w:val="24"/>
          <w:szCs w:val="24"/>
        </w:rPr>
        <w:t xml:space="preserve">ри обрыве цепи на любом элементе </w:t>
      </w:r>
      <w:r w:rsidR="00CA1069" w:rsidRPr="00AC437C">
        <w:rPr>
          <w:rFonts w:ascii="Times New Roman" w:hAnsi="Times New Roman" w:cs="Times New Roman"/>
          <w:sz w:val="24"/>
          <w:szCs w:val="24"/>
        </w:rPr>
        <w:t>ток через остальные резисторы не изменится.</w:t>
      </w:r>
      <w:r w:rsidR="00651CC5" w:rsidRPr="00AC437C">
        <w:rPr>
          <w:rFonts w:ascii="Times New Roman" w:hAnsi="Times New Roman" w:cs="Times New Roman"/>
          <w:sz w:val="24"/>
          <w:szCs w:val="24"/>
        </w:rPr>
        <w:t xml:space="preserve"> При коротком замыкании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FC3431" w:rsidRPr="00AC437C">
        <w:rPr>
          <w:rFonts w:ascii="Times New Roman" w:hAnsi="Times New Roman" w:cs="Times New Roman"/>
          <w:sz w:val="24"/>
          <w:szCs w:val="24"/>
        </w:rPr>
        <w:t xml:space="preserve">на одном элементе, </w:t>
      </w:r>
      <w:r w:rsidR="00651CC5" w:rsidRPr="00AC437C">
        <w:rPr>
          <w:rFonts w:ascii="Times New Roman" w:hAnsi="Times New Roman" w:cs="Times New Roman"/>
          <w:sz w:val="24"/>
          <w:szCs w:val="24"/>
        </w:rPr>
        <w:t>ток через остал</w:t>
      </w:r>
      <w:r w:rsidR="00FC3431" w:rsidRPr="00AC437C">
        <w:rPr>
          <w:rFonts w:ascii="Times New Roman" w:hAnsi="Times New Roman" w:cs="Times New Roman"/>
          <w:sz w:val="24"/>
          <w:szCs w:val="24"/>
        </w:rPr>
        <w:t>ьные элементы будет равен нулю, общее сопротивление уменьшится (будет равно сопротивлению цепи короткого замыкания), а общий ток значительно увеличится.</w:t>
      </w:r>
    </w:p>
    <w:p w:rsidR="00E024CF" w:rsidRPr="00AC437C" w:rsidRDefault="00E024CF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C5E98" w:rsidRPr="00AC437C" w:rsidRDefault="00DB5C77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2.4 Расчет электрической цепи постоянного тока методом эквивалентных преобразований</w:t>
      </w:r>
    </w:p>
    <w:p w:rsidR="00CC5E98" w:rsidRPr="00AC437C" w:rsidRDefault="00CC5E98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3A4DCF" w:rsidRPr="00AC437C" w:rsidRDefault="000243A4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На практике наибольшее </w:t>
      </w:r>
      <w:r w:rsidR="009F3F2C" w:rsidRPr="00AC437C">
        <w:rPr>
          <w:rFonts w:ascii="Times New Roman" w:hAnsi="Times New Roman" w:cs="Times New Roman"/>
          <w:sz w:val="24"/>
          <w:szCs w:val="24"/>
        </w:rPr>
        <w:t>распространение</w:t>
      </w:r>
      <w:r w:rsidRPr="00AC437C">
        <w:rPr>
          <w:rFonts w:ascii="Times New Roman" w:hAnsi="Times New Roman" w:cs="Times New Roman"/>
          <w:sz w:val="24"/>
          <w:szCs w:val="24"/>
        </w:rPr>
        <w:t xml:space="preserve"> получили </w:t>
      </w:r>
      <w:r w:rsidR="009F3F2C" w:rsidRPr="00AC437C">
        <w:rPr>
          <w:rFonts w:ascii="Times New Roman" w:hAnsi="Times New Roman" w:cs="Times New Roman"/>
          <w:sz w:val="24"/>
          <w:szCs w:val="24"/>
        </w:rPr>
        <w:t>электрические</w:t>
      </w:r>
      <w:r w:rsidRPr="00AC437C">
        <w:rPr>
          <w:rFonts w:ascii="Times New Roman" w:hAnsi="Times New Roman" w:cs="Times New Roman"/>
          <w:sz w:val="24"/>
          <w:szCs w:val="24"/>
        </w:rPr>
        <w:t xml:space="preserve"> цепи с комбинированным способом соединения пассивных элементов.</w:t>
      </w:r>
      <w:r w:rsidR="009F3F2C"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3A4DCF" w:rsidRPr="00AC437C">
        <w:rPr>
          <w:rFonts w:ascii="Times New Roman" w:hAnsi="Times New Roman" w:cs="Times New Roman"/>
          <w:sz w:val="24"/>
          <w:szCs w:val="24"/>
        </w:rPr>
        <w:t>Метод  эквивалентных  преобразований  применя</w:t>
      </w:r>
      <w:r w:rsidR="00DB5C77" w:rsidRPr="00AC437C">
        <w:rPr>
          <w:rFonts w:ascii="Times New Roman" w:hAnsi="Times New Roman" w:cs="Times New Roman"/>
          <w:sz w:val="24"/>
          <w:szCs w:val="24"/>
        </w:rPr>
        <w:t>ется для расчета режима электрической цепи</w:t>
      </w:r>
      <w:r w:rsidR="003A4DCF"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DB5C77"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3A4DCF" w:rsidRPr="00AC437C">
        <w:rPr>
          <w:rFonts w:ascii="Times New Roman" w:hAnsi="Times New Roman" w:cs="Times New Roman"/>
          <w:sz w:val="24"/>
          <w:szCs w:val="24"/>
        </w:rPr>
        <w:t xml:space="preserve">с одним источником энергии и </w:t>
      </w:r>
      <w:r w:rsidR="00DB5C77" w:rsidRPr="00AC437C">
        <w:rPr>
          <w:rFonts w:ascii="Times New Roman" w:hAnsi="Times New Roman" w:cs="Times New Roman"/>
          <w:sz w:val="24"/>
          <w:szCs w:val="24"/>
        </w:rPr>
        <w:t xml:space="preserve">комбинированной (смешанной) </w:t>
      </w:r>
      <w:r w:rsidRPr="00AC437C">
        <w:rPr>
          <w:rFonts w:ascii="Times New Roman" w:hAnsi="Times New Roman" w:cs="Times New Roman"/>
          <w:sz w:val="24"/>
          <w:szCs w:val="24"/>
        </w:rPr>
        <w:t>схемой соединения пассивных элементов</w:t>
      </w:r>
      <w:r w:rsidR="00DB5C77" w:rsidRPr="00AC437C">
        <w:rPr>
          <w:rFonts w:ascii="Times New Roman" w:hAnsi="Times New Roman" w:cs="Times New Roman"/>
          <w:sz w:val="24"/>
          <w:szCs w:val="24"/>
        </w:rPr>
        <w:t>.</w:t>
      </w:r>
      <w:r w:rsidR="003A4DCF" w:rsidRPr="00AC437C">
        <w:rPr>
          <w:rFonts w:ascii="Times New Roman" w:hAnsi="Times New Roman" w:cs="Times New Roman"/>
          <w:sz w:val="24"/>
          <w:szCs w:val="24"/>
        </w:rPr>
        <w:t xml:space="preserve">  </w:t>
      </w:r>
      <w:r w:rsidRPr="00AC437C">
        <w:rPr>
          <w:rFonts w:ascii="Times New Roman" w:hAnsi="Times New Roman" w:cs="Times New Roman"/>
          <w:sz w:val="24"/>
          <w:szCs w:val="24"/>
        </w:rPr>
        <w:t xml:space="preserve">Метод эквивалентных преобразований </w:t>
      </w:r>
      <w:r w:rsidR="007E6501" w:rsidRPr="00AC437C">
        <w:rPr>
          <w:rFonts w:ascii="Times New Roman" w:hAnsi="Times New Roman" w:cs="Times New Roman"/>
          <w:sz w:val="24"/>
          <w:szCs w:val="24"/>
        </w:rPr>
        <w:t xml:space="preserve">также </w:t>
      </w:r>
      <w:r w:rsidR="003A4DCF" w:rsidRPr="00AC437C">
        <w:rPr>
          <w:rFonts w:ascii="Times New Roman" w:hAnsi="Times New Roman" w:cs="Times New Roman"/>
          <w:sz w:val="24"/>
          <w:szCs w:val="24"/>
        </w:rPr>
        <w:t>можно  использовать    для  упрощения  част</w:t>
      </w:r>
      <w:r w:rsidRPr="00AC437C">
        <w:rPr>
          <w:rFonts w:ascii="Times New Roman" w:hAnsi="Times New Roman" w:cs="Times New Roman"/>
          <w:sz w:val="24"/>
          <w:szCs w:val="24"/>
        </w:rPr>
        <w:t>и</w:t>
      </w:r>
      <w:r w:rsidR="003A4DCF" w:rsidRPr="00AC437C">
        <w:rPr>
          <w:rFonts w:ascii="Times New Roman" w:hAnsi="Times New Roman" w:cs="Times New Roman"/>
          <w:sz w:val="24"/>
          <w:szCs w:val="24"/>
        </w:rPr>
        <w:t xml:space="preserve">  сложной схемы при расчетах другими методами. </w:t>
      </w:r>
      <w:r w:rsidRPr="00AC437C">
        <w:rPr>
          <w:rFonts w:ascii="Times New Roman" w:hAnsi="Times New Roman" w:cs="Times New Roman"/>
          <w:sz w:val="24"/>
          <w:szCs w:val="24"/>
        </w:rPr>
        <w:t xml:space="preserve">Суть метода заключается в замене всех резисторов одним резистором с эквивалентным сопротивлением (рисунок 2.14). </w:t>
      </w:r>
    </w:p>
    <w:p w:rsidR="009F3F2C" w:rsidRPr="00AC437C" w:rsidRDefault="009F3F2C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F3F2C" w:rsidRPr="00AC437C" w:rsidRDefault="002F2211" w:rsidP="003B288E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706E5E" wp14:editId="0346E864">
            <wp:extent cx="2733675" cy="1981200"/>
            <wp:effectExtent l="0" t="0" r="0" b="0"/>
            <wp:docPr id="8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143272" cy="2248322"/>
                      <a:chOff x="1214414" y="2214554"/>
                      <a:chExt cx="3143272" cy="2248322"/>
                    </a:xfrm>
                  </a:grpSpPr>
                  <a:grpSp>
                    <a:nvGrpSpPr>
                      <a:cNvPr id="160" name="Группа 159"/>
                      <a:cNvGrpSpPr/>
                    </a:nvGrpSpPr>
                    <a:grpSpPr>
                      <a:xfrm>
                        <a:off x="1214414" y="2214554"/>
                        <a:ext cx="3143272" cy="2248322"/>
                        <a:chOff x="1214414" y="2214554"/>
                        <a:chExt cx="3143272" cy="2248322"/>
                      </a:xfrm>
                    </a:grpSpPr>
                    <a:sp>
                      <a:nvSpPr>
                        <a:cNvPr id="55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143240" y="221455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3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643174" y="342900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84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000232" y="264318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</a:p>
                        </a:txBody>
                        <a:useSpRect/>
                      </a:txSp>
                    </a:sp>
                    <a:cxnSp>
                      <a:nvCxnSpPr>
                        <a:cNvPr id="85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1571604" y="3000372"/>
                          <a:ext cx="2286016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87" name="Прямая со стрелкой 86"/>
                        <a:cNvCxnSpPr/>
                      </a:nvCxnSpPr>
                      <a:spPr>
                        <a:xfrm rot="5400000">
                          <a:off x="2417824" y="4154416"/>
                          <a:ext cx="45228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9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71802" y="2928934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07" name="Прямая соединительная линия 106"/>
                        <a:cNvCxnSpPr/>
                      </a:nvCxnSpPr>
                      <a:spPr>
                        <a:xfrm rot="5400000">
                          <a:off x="1643042" y="3500438"/>
                          <a:ext cx="185738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4" name="Rectangle 33"/>
                        <a:cNvSpPr>
                          <a:spLocks noChangeArrowheads="1"/>
                        </a:cNvSpPr>
                      </a:nvSpPr>
                      <a:spPr bwMode="auto">
                        <a:xfrm rot="16200000">
                          <a:off x="2392394" y="3536904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4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1571604" y="4429132"/>
                          <a:ext cx="2286016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86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000232" y="2928934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16" name="Прямая соединительная линия 115"/>
                        <a:cNvCxnSpPr/>
                      </a:nvCxnSpPr>
                      <a:spPr>
                        <a:xfrm rot="5400000">
                          <a:off x="2928926" y="3500438"/>
                          <a:ext cx="185738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22" name="Блок-схема: узел 121"/>
                        <a:cNvSpPr/>
                      </a:nvSpPr>
                      <a:spPr>
                        <a:xfrm>
                          <a:off x="2528430" y="4391438"/>
                          <a:ext cx="71438" cy="71438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24" name="Прямая со стрелкой 123"/>
                        <a:cNvCxnSpPr/>
                      </a:nvCxnSpPr>
                      <a:spPr>
                        <a:xfrm>
                          <a:off x="1643042" y="3143248"/>
                          <a:ext cx="500066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63" name="Rectangle 33"/>
                        <a:cNvSpPr>
                          <a:spLocks noChangeArrowheads="1"/>
                        </a:cNvSpPr>
                      </a:nvSpPr>
                      <a:spPr bwMode="auto">
                        <a:xfrm rot="16200000">
                          <a:off x="3678278" y="3536903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49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143240" y="264318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0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929058" y="342900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2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1" name="Блок-схема: узел 50"/>
                        <a:cNvSpPr/>
                      </a:nvSpPr>
                      <a:spPr>
                        <a:xfrm>
                          <a:off x="2528430" y="2951438"/>
                          <a:ext cx="71438" cy="71438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53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571736" y="2571744"/>
                          <a:ext cx="1285884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54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71802" y="2500306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 sz="120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5" name="Блок-схема: узел 64"/>
                        <a:cNvSpPr/>
                      </a:nvSpPr>
                      <a:spPr>
                        <a:xfrm>
                          <a:off x="3824430" y="2951438"/>
                          <a:ext cx="71438" cy="71438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75" name="Прямая соединительная линия 74"/>
                        <a:cNvCxnSpPr/>
                      </a:nvCxnSpPr>
                      <a:spPr>
                        <a:xfrm rot="5400000">
                          <a:off x="857224" y="3714752"/>
                          <a:ext cx="14287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77" name="Блок-схема: узел 76"/>
                        <a:cNvSpPr/>
                      </a:nvSpPr>
                      <a:spPr>
                        <a:xfrm>
                          <a:off x="1373058" y="3455438"/>
                          <a:ext cx="360000" cy="360000"/>
                        </a:xfrm>
                        <a:prstGeom prst="flowChartConnector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80" name="Прямая со стрелкой 79"/>
                        <a:cNvCxnSpPr/>
                      </a:nvCxnSpPr>
                      <a:spPr>
                        <a:xfrm rot="5400000" flipH="1">
                          <a:off x="1391058" y="3635438"/>
                          <a:ext cx="360000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2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214414" y="3214686"/>
                          <a:ext cx="50006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Е, </a:t>
                            </a: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88" name="Прямая со стрелкой 87"/>
                        <a:cNvCxnSpPr/>
                      </a:nvCxnSpPr>
                      <a:spPr>
                        <a:xfrm>
                          <a:off x="2714612" y="3143248"/>
                          <a:ext cx="500066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0" name="Прямая со стрелкой 89"/>
                        <a:cNvCxnSpPr/>
                      </a:nvCxnSpPr>
                      <a:spPr>
                        <a:xfrm rot="5400000">
                          <a:off x="3703708" y="4154416"/>
                          <a:ext cx="45228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1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714480" y="3214686"/>
                          <a:ext cx="357190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3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714612" y="4000504"/>
                          <a:ext cx="357190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7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000496" y="4000504"/>
                          <a:ext cx="357190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1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714612" y="3143248"/>
                          <a:ext cx="357190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02" name="Прямая со стрелкой 101"/>
                        <a:cNvCxnSpPr/>
                      </a:nvCxnSpPr>
                      <a:spPr>
                        <a:xfrm>
                          <a:off x="2571736" y="2500306"/>
                          <a:ext cx="428628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3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571736" y="2214555"/>
                          <a:ext cx="285752" cy="285752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8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  <w:r w:rsidR="003B288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47875" cy="1200150"/>
            <wp:effectExtent l="0" t="0" r="0" b="0"/>
            <wp:docPr id="19" name="Объект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318563" cy="1430348"/>
                      <a:chOff x="5000628" y="2786058"/>
                      <a:chExt cx="2318563" cy="1430348"/>
                    </a:xfrm>
                  </a:grpSpPr>
                  <a:grpSp>
                    <a:nvGrpSpPr>
                      <a:cNvPr id="161" name="Группа 160"/>
                      <a:cNvGrpSpPr/>
                    </a:nvGrpSpPr>
                    <a:grpSpPr>
                      <a:xfrm>
                        <a:off x="5000628" y="2786058"/>
                        <a:ext cx="2318563" cy="1430348"/>
                        <a:chOff x="5000628" y="2786058"/>
                        <a:chExt cx="2318563" cy="1430348"/>
                      </a:xfrm>
                    </a:grpSpPr>
                    <a:sp>
                      <a:nvSpPr>
                        <a:cNvPr id="141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000628" y="3000372"/>
                          <a:ext cx="500066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Е, </a:t>
                            </a:r>
                            <a:r>
                              <a:rPr lang="en-US" sz="12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grpSp>
                      <a:nvGrpSpPr>
                        <a:cNvPr id="4" name="Группа 153"/>
                        <a:cNvGrpSpPr/>
                      </a:nvGrpSpPr>
                      <a:grpSpPr>
                        <a:xfrm>
                          <a:off x="5230710" y="2786058"/>
                          <a:ext cx="2088481" cy="1430348"/>
                          <a:chOff x="5230710" y="2786058"/>
                          <a:chExt cx="2088481" cy="1430348"/>
                        </a:xfrm>
                      </a:grpSpPr>
                      <a:sp>
                        <a:nvSpPr>
                          <a:cNvPr id="109" name="Text Box 2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6929454" y="3357562"/>
                            <a:ext cx="389737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sz="12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R</a:t>
                              </a:r>
                              <a:r>
                                <a:rPr kumimoji="0" lang="ru-RU" sz="800" b="0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itchFamily="18" charset="0"/>
                                  <a:cs typeface="Times New Roman" pitchFamily="18" charset="0"/>
                                </a:rPr>
                                <a:t>Э</a:t>
                              </a:r>
                              <a:endPara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11" name="AutoShape 27"/>
                          <a:cNvCxnSpPr>
                            <a:cxnSpLocks noChangeShapeType="1"/>
                          </a:cNvCxnSpPr>
                        </a:nvCxnSpPr>
                        <a:spPr bwMode="auto">
                          <a:xfrm>
                            <a:off x="5429256" y="2786058"/>
                            <a:ext cx="1428760" cy="1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a:spPr>
                      </a:cxnSp>
                      <a:cxnSp>
                        <a:nvCxnSpPr>
                          <a:cNvPr id="115" name="Прямая соединительная линия 114"/>
                          <a:cNvCxnSpPr/>
                        </a:nvCxnSpPr>
                        <a:spPr>
                          <a:xfrm rot="5400000">
                            <a:off x="6143636" y="3500438"/>
                            <a:ext cx="142876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17" name="Rectangle 33"/>
                          <a:cNvSpPr>
                            <a:spLocks noChangeArrowheads="1"/>
                          </a:cNvSpPr>
                        </a:nvSpPr>
                        <a:spPr bwMode="auto">
                          <a:xfrm rot="16200000">
                            <a:off x="6678674" y="3394028"/>
                            <a:ext cx="359904" cy="144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ru-RU" sz="120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18" name="AutoShape 27"/>
                          <a:cNvCxnSpPr>
                            <a:cxnSpLocks noChangeShapeType="1"/>
                          </a:cNvCxnSpPr>
                        </a:nvCxnSpPr>
                        <a:spPr bwMode="auto">
                          <a:xfrm>
                            <a:off x="5429256" y="4214818"/>
                            <a:ext cx="1428760" cy="158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a:spPr>
                      </a:cxnSp>
                      <a:cxnSp>
                        <a:nvCxnSpPr>
                          <a:cNvPr id="128" name="Прямая со стрелкой 127"/>
                          <a:cNvCxnSpPr/>
                        </a:nvCxnSpPr>
                        <a:spPr>
                          <a:xfrm>
                            <a:off x="5572132" y="2928934"/>
                            <a:ext cx="500066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38" name="Прямая соединительная линия 137"/>
                          <a:cNvCxnSpPr/>
                        </a:nvCxnSpPr>
                        <a:spPr>
                          <a:xfrm rot="5400000">
                            <a:off x="4714876" y="3500438"/>
                            <a:ext cx="142876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39" name="Блок-схема: узел 138"/>
                          <a:cNvSpPr/>
                        </a:nvSpPr>
                        <a:spPr>
                          <a:xfrm>
                            <a:off x="5230710" y="3241124"/>
                            <a:ext cx="360000" cy="360000"/>
                          </a:xfrm>
                          <a:prstGeom prst="flowChartConnector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ru-RU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140" name="Прямая со стрелкой 139"/>
                          <a:cNvCxnSpPr/>
                        </a:nvCxnSpPr>
                        <a:spPr>
                          <a:xfrm rot="5400000" flipH="1">
                            <a:off x="5248710" y="3421124"/>
                            <a:ext cx="360000" cy="158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44" name="Text Box 31"/>
                          <a:cNvSpPr txBox="1">
                            <a:spLocks noChangeArrowheads="1"/>
                          </a:cNvSpPr>
                        </a:nvSpPr>
                        <a:spPr bwMode="auto">
                          <a:xfrm>
                            <a:off x="5715008" y="2928934"/>
                            <a:ext cx="357190" cy="29453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>
                              <a:defPPr>
                                <a:defRPr lang="ru-RU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ts val="100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lang="en-US" sz="12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r>
                                <a:rPr lang="ru-RU" sz="8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1</a:t>
                              </a:r>
                              <a:endPara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</a:grpSp>
                </lc:lockedCanvas>
              </a:graphicData>
            </a:graphic>
          </wp:inline>
        </w:drawing>
      </w:r>
    </w:p>
    <w:p w:rsidR="009F3F2C" w:rsidRPr="00AC437C" w:rsidRDefault="009F3F2C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F3F2C" w:rsidRPr="00AC437C" w:rsidRDefault="009F3F2C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F3F2C" w:rsidRPr="00AC437C" w:rsidRDefault="009F3F2C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1</w:t>
      </w:r>
      <w:r w:rsidR="00384DC3" w:rsidRPr="00AC437C">
        <w:rPr>
          <w:rFonts w:ascii="Times New Roman" w:hAnsi="Times New Roman" w:cs="Times New Roman"/>
          <w:sz w:val="24"/>
          <w:szCs w:val="24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 xml:space="preserve">- Схема </w:t>
      </w:r>
      <w:proofErr w:type="gramStart"/>
      <w:r w:rsidR="008D4C86" w:rsidRPr="00AC437C">
        <w:rPr>
          <w:rFonts w:ascii="Times New Roman" w:hAnsi="Times New Roman" w:cs="Times New Roman"/>
          <w:sz w:val="24"/>
          <w:szCs w:val="24"/>
        </w:rPr>
        <w:t>комбинированного</w:t>
      </w:r>
      <w:proofErr w:type="gramEnd"/>
      <w:r w:rsidR="008D4C86" w:rsidRPr="00AC437C">
        <w:rPr>
          <w:rFonts w:ascii="Times New Roman" w:hAnsi="Times New Roman" w:cs="Times New Roman"/>
          <w:sz w:val="24"/>
          <w:szCs w:val="24"/>
        </w:rPr>
        <w:t xml:space="preserve"> соединении резисторов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A4DCF" w:rsidRPr="00AC437C" w:rsidRDefault="005E388D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осле преобразования схемы по закону Ома для полной цепи можно определить ток, протекающий через источник</w:t>
      </w:r>
      <w:r w:rsidR="004035F0" w:rsidRPr="00AC437C">
        <w:rPr>
          <w:rFonts w:ascii="Times New Roman" w:hAnsi="Times New Roman" w:cs="Times New Roman"/>
          <w:sz w:val="24"/>
          <w:szCs w:val="24"/>
        </w:rPr>
        <w:t xml:space="preserve"> (общий ток)</w:t>
      </w:r>
      <w:r w:rsidR="00800F73" w:rsidRPr="00AC437C">
        <w:rPr>
          <w:rFonts w:ascii="Times New Roman" w:hAnsi="Times New Roman" w:cs="Times New Roman"/>
          <w:sz w:val="24"/>
          <w:szCs w:val="24"/>
        </w:rPr>
        <w:t xml:space="preserve">, а </w:t>
      </w:r>
      <w:r w:rsidR="005D7708" w:rsidRPr="00AC437C">
        <w:rPr>
          <w:rFonts w:ascii="Times New Roman" w:hAnsi="Times New Roman" w:cs="Times New Roman"/>
          <w:sz w:val="24"/>
          <w:szCs w:val="24"/>
        </w:rPr>
        <w:t>затем,</w:t>
      </w:r>
      <w:r w:rsidR="00800F73"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800F73" w:rsidRPr="00AC437C">
        <w:rPr>
          <w:rFonts w:ascii="Times New Roman" w:hAnsi="Times New Roman" w:cs="Times New Roman"/>
          <w:sz w:val="24"/>
          <w:szCs w:val="24"/>
        </w:rPr>
        <w:lastRenderedPageBreak/>
        <w:t xml:space="preserve">вернувшись к исходной </w:t>
      </w:r>
      <w:r w:rsidR="005D7708" w:rsidRPr="00AC437C">
        <w:rPr>
          <w:rFonts w:ascii="Times New Roman" w:hAnsi="Times New Roman" w:cs="Times New Roman"/>
          <w:sz w:val="24"/>
          <w:szCs w:val="24"/>
        </w:rPr>
        <w:t>схеме,</w:t>
      </w:r>
      <w:r w:rsidR="00800F73" w:rsidRPr="00AC437C">
        <w:rPr>
          <w:rFonts w:ascii="Times New Roman" w:hAnsi="Times New Roman" w:cs="Times New Roman"/>
          <w:sz w:val="24"/>
          <w:szCs w:val="24"/>
        </w:rPr>
        <w:t xml:space="preserve"> определяются все токи и напряжения в электрической схеме.</w:t>
      </w:r>
    </w:p>
    <w:p w:rsidR="00A3370A" w:rsidRPr="00AC437C" w:rsidRDefault="00A3370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708" w:rsidRPr="00AC437C" w:rsidRDefault="00A3370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Тема 2.4.Расчет сложной электрической цепи постоянного тока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3370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План урока: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. Расчет электрической цепи методом узловых и контурных уравнений</w:t>
      </w:r>
      <w:r w:rsidR="00A22233" w:rsidRPr="00AC437C">
        <w:rPr>
          <w:rFonts w:ascii="Times New Roman" w:hAnsi="Times New Roman" w:cs="Times New Roman"/>
          <w:sz w:val="24"/>
          <w:szCs w:val="24"/>
        </w:rPr>
        <w:t>.</w:t>
      </w:r>
    </w:p>
    <w:p w:rsidR="00A22233" w:rsidRPr="00AC437C" w:rsidRDefault="0002586A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2.</w:t>
      </w:r>
      <w:r w:rsidR="00A22233" w:rsidRPr="00AC437C">
        <w:rPr>
          <w:rFonts w:ascii="Times New Roman" w:hAnsi="Times New Roman" w:cs="Times New Roman"/>
          <w:sz w:val="24"/>
          <w:szCs w:val="24"/>
        </w:rPr>
        <w:t xml:space="preserve"> Расчет электрической цепи методом контурных токов.</w:t>
      </w:r>
    </w:p>
    <w:p w:rsidR="00FC711C" w:rsidRPr="00AC437C" w:rsidRDefault="00FC711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3. Расчет электрической цепи методом наложения</w:t>
      </w:r>
    </w:p>
    <w:p w:rsidR="00FC711C" w:rsidRPr="00AC437C" w:rsidRDefault="00FC711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370A" w:rsidRPr="00AC437C" w:rsidRDefault="00A3370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Ранее было сказано, что  сложная электрическая цепь состоит из нескольких активных элементов (источников), включенных в разные ветви электрической цепи. Расчет сложной электрической цепи невозможно выполнить методом эквивалентных преобразований.  В этой теме рассмотрим </w:t>
      </w:r>
      <w:r w:rsidR="0002586A" w:rsidRPr="00AC437C">
        <w:rPr>
          <w:rFonts w:ascii="Times New Roman" w:hAnsi="Times New Roman" w:cs="Times New Roman"/>
          <w:sz w:val="24"/>
          <w:szCs w:val="24"/>
        </w:rPr>
        <w:t xml:space="preserve">основные методы расчета сложных электрических цепей. Каждый метод характеризуется достоинствами и недостатками. Основным критерием выбора метода является уменьшение сложности математических расчетов (например, уменьшение количества уравнений в системе). </w:t>
      </w:r>
    </w:p>
    <w:p w:rsidR="00A3370A" w:rsidRPr="00AC437C" w:rsidRDefault="00A3370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035F0" w:rsidRPr="00AC437C" w:rsidRDefault="004F7065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Расчет электрической цепи методом узловых и контурных уравнений</w:t>
      </w:r>
    </w:p>
    <w:p w:rsidR="008D4C86" w:rsidRPr="00AC437C" w:rsidRDefault="008D4C86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8D4C86" w:rsidRPr="00AC437C" w:rsidRDefault="004F706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Метод основан на составлении уравнений по первому и второму законам Кирхгофа.</w:t>
      </w:r>
    </w:p>
    <w:p w:rsidR="005769B5" w:rsidRPr="00AC437C" w:rsidRDefault="004F7065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остоинством данного метод</w:t>
      </w:r>
      <w:r w:rsidR="005769B5" w:rsidRPr="00AC437C">
        <w:rPr>
          <w:rFonts w:ascii="Times New Roman" w:hAnsi="Times New Roman" w:cs="Times New Roman"/>
          <w:sz w:val="24"/>
          <w:szCs w:val="24"/>
        </w:rPr>
        <w:t xml:space="preserve">а является его универсальность. </w:t>
      </w:r>
    </w:p>
    <w:p w:rsidR="005769B5" w:rsidRPr="00AC437C" w:rsidRDefault="005769B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AC437C">
        <w:rPr>
          <w:rFonts w:ascii="Times New Roman" w:hAnsi="Times New Roman" w:cs="Times New Roman"/>
          <w:sz w:val="24"/>
          <w:szCs w:val="24"/>
          <w:u w:val="single"/>
        </w:rPr>
        <w:t>Алгоритм расчета методом узловых и контурных уравнений</w:t>
      </w:r>
    </w:p>
    <w:p w:rsidR="005769B5" w:rsidRPr="00AC437C" w:rsidRDefault="005769B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) Произвольно выбрать направления токов во всех ветвях электрической схемы и указать их на схеме.</w:t>
      </w:r>
    </w:p>
    <w:p w:rsidR="008D4C86" w:rsidRPr="00AC437C" w:rsidRDefault="005769B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2) Определить количество узлов </w:t>
      </w:r>
      <w:r w:rsidR="00013D2C" w:rsidRPr="00AC437C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013D2C"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gramEnd"/>
      <w:r w:rsidR="00013D2C" w:rsidRPr="00AC437C">
        <w:rPr>
          <w:rFonts w:ascii="Times New Roman" w:hAnsi="Times New Roman" w:cs="Times New Roman"/>
          <w:sz w:val="24"/>
          <w:szCs w:val="24"/>
        </w:rPr>
        <w:t xml:space="preserve">у) </w:t>
      </w:r>
      <w:r w:rsidRPr="00AC437C">
        <w:rPr>
          <w:rFonts w:ascii="Times New Roman" w:hAnsi="Times New Roman" w:cs="Times New Roman"/>
          <w:sz w:val="24"/>
          <w:szCs w:val="24"/>
        </w:rPr>
        <w:t>и ветвей</w:t>
      </w:r>
      <w:r w:rsidR="00013D2C" w:rsidRPr="00AC437C">
        <w:rPr>
          <w:rFonts w:ascii="Times New Roman" w:hAnsi="Times New Roman" w:cs="Times New Roman"/>
          <w:sz w:val="24"/>
          <w:szCs w:val="24"/>
        </w:rPr>
        <w:t xml:space="preserve"> (</w:t>
      </w:r>
      <w:r w:rsidR="00013D2C"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013D2C" w:rsidRPr="00AC437C">
        <w:rPr>
          <w:rFonts w:ascii="Times New Roman" w:hAnsi="Times New Roman" w:cs="Times New Roman"/>
          <w:sz w:val="24"/>
          <w:szCs w:val="24"/>
        </w:rPr>
        <w:t>в)</w:t>
      </w:r>
      <w:r w:rsidRPr="00AC437C">
        <w:rPr>
          <w:rFonts w:ascii="Times New Roman" w:hAnsi="Times New Roman" w:cs="Times New Roman"/>
          <w:sz w:val="24"/>
          <w:szCs w:val="24"/>
        </w:rPr>
        <w:t xml:space="preserve"> в схеме.</w:t>
      </w:r>
    </w:p>
    <w:p w:rsidR="005769B5" w:rsidRPr="00AC437C" w:rsidRDefault="005769B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3) Определить количество уравнений по первому  и второму законам Кирхгофа.</w:t>
      </w:r>
    </w:p>
    <w:p w:rsidR="005769B5" w:rsidRPr="00AC437C" w:rsidRDefault="00013D2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Количество уравнений по первому закону Кирхгофа определяется по формуле (2.10)</w:t>
      </w:r>
    </w:p>
    <w:p w:rsidR="00013D2C" w:rsidRPr="00AC437C" w:rsidRDefault="00013D2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13D2C" w:rsidRPr="00AC437C" w:rsidRDefault="00013D2C" w:rsidP="00AC437C">
      <w:pPr>
        <w:tabs>
          <w:tab w:val="left" w:pos="3015"/>
        </w:tabs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>=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у-1                                                                    (2.10)</w:t>
      </w:r>
    </w:p>
    <w:p w:rsidR="00013D2C" w:rsidRPr="00AC437C" w:rsidRDefault="00013D2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13D2C" w:rsidRPr="00AC437C" w:rsidRDefault="00013D2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Количество уравнений по второму  закону Кирхгофа определяется по формуле (2.11)</w:t>
      </w:r>
    </w:p>
    <w:p w:rsidR="00013D2C" w:rsidRPr="00AC437C" w:rsidRDefault="00013D2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13D2C" w:rsidRPr="00AC437C" w:rsidRDefault="00013D2C" w:rsidP="00AC437C">
      <w:pPr>
        <w:tabs>
          <w:tab w:val="left" w:pos="3015"/>
        </w:tabs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lastRenderedPageBreak/>
        <w:t>N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>=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-(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у-1)                                                                    (2.11)</w:t>
      </w:r>
    </w:p>
    <w:p w:rsidR="00013D2C" w:rsidRPr="00AC437C" w:rsidRDefault="00013D2C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13D2C" w:rsidRPr="00AC437C" w:rsidRDefault="00013D2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Суммарное количество уравнений должно быть равно количеству ветвей (токов) в схеме.</w:t>
      </w:r>
    </w:p>
    <w:p w:rsidR="00013D2C" w:rsidRPr="00AC437C" w:rsidRDefault="00D97843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4) Составить систему уравнений по первому и второму законам Кирхгофа</w:t>
      </w:r>
      <w:r w:rsidR="00E75C8D" w:rsidRPr="00AC437C">
        <w:rPr>
          <w:rFonts w:ascii="Times New Roman" w:hAnsi="Times New Roman" w:cs="Times New Roman"/>
          <w:sz w:val="24"/>
          <w:szCs w:val="24"/>
        </w:rPr>
        <w:t xml:space="preserve"> для произвольно выбранных узлов и контуров. Направление обхода контура выбирается произвольно.</w:t>
      </w:r>
    </w:p>
    <w:p w:rsidR="00D97843" w:rsidRPr="00AC437C" w:rsidRDefault="00D97843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5) Решить полученную систему уравнений любым математическим методом. Результатом решения будет определение всех токов электрической цепи.</w:t>
      </w:r>
    </w:p>
    <w:p w:rsidR="00D97843" w:rsidRPr="00AC437C" w:rsidRDefault="00D97843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6)  На схеме изменить направления токов, которые в результате решения системы приняли отрицательное значение. Отрицательное значение говорит о неправильном выборе направления тока в 1 пункте алгоритма. </w:t>
      </w:r>
    </w:p>
    <w:p w:rsidR="00E75C8D" w:rsidRPr="00AC437C" w:rsidRDefault="00E75C8D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7) Выполнить проверку. Составить баланс мощности.</w:t>
      </w:r>
    </w:p>
    <w:p w:rsidR="00E75C8D" w:rsidRPr="00AC437C" w:rsidRDefault="00EF491A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Для примера составим систему уравнений для </w:t>
      </w:r>
      <w:r w:rsidR="00384DC3" w:rsidRPr="00AC437C">
        <w:rPr>
          <w:rFonts w:ascii="Times New Roman" w:hAnsi="Times New Roman" w:cs="Times New Roman"/>
          <w:sz w:val="24"/>
          <w:szCs w:val="24"/>
        </w:rPr>
        <w:t>схемы,</w:t>
      </w:r>
      <w:r w:rsidRPr="00AC437C">
        <w:rPr>
          <w:rFonts w:ascii="Times New Roman" w:hAnsi="Times New Roman" w:cs="Times New Roman"/>
          <w:sz w:val="24"/>
          <w:szCs w:val="24"/>
        </w:rPr>
        <w:t xml:space="preserve"> представленной на рисунке 2.1</w:t>
      </w:r>
      <w:r w:rsidR="00384DC3" w:rsidRPr="00AC437C">
        <w:rPr>
          <w:rFonts w:ascii="Times New Roman" w:hAnsi="Times New Roman" w:cs="Times New Roman"/>
          <w:sz w:val="24"/>
          <w:szCs w:val="24"/>
        </w:rPr>
        <w:t>6</w:t>
      </w:r>
      <w:r w:rsidRPr="00AC437C">
        <w:rPr>
          <w:rFonts w:ascii="Times New Roman" w:hAnsi="Times New Roman" w:cs="Times New Roman"/>
          <w:sz w:val="24"/>
          <w:szCs w:val="24"/>
        </w:rPr>
        <w:t>.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208D6" w:rsidRPr="00AC437C" w:rsidRDefault="00C27050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4E7F09" wp14:editId="216C415B">
            <wp:extent cx="3282645" cy="3080621"/>
            <wp:effectExtent l="0" t="0" r="0" b="0"/>
            <wp:docPr id="16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82645" cy="3080621"/>
                      <a:chOff x="2214546" y="1214422"/>
                      <a:chExt cx="3282645" cy="3080621"/>
                    </a:xfrm>
                  </a:grpSpPr>
                  <a:grpSp>
                    <a:nvGrpSpPr>
                      <a:cNvPr id="70" name="Группа 69"/>
                      <a:cNvGrpSpPr/>
                    </a:nvGrpSpPr>
                    <a:grpSpPr>
                      <a:xfrm>
                        <a:off x="2214546" y="1214422"/>
                        <a:ext cx="3282645" cy="3080621"/>
                        <a:chOff x="2214546" y="1214422"/>
                        <a:chExt cx="3282645" cy="3080621"/>
                      </a:xfrm>
                    </a:grpSpPr>
                    <a:sp>
                      <a:nvSpPr>
                        <a:cNvPr id="5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286116" y="2714620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" name="Oval 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12774" y="1456909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7" name="Oval 6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636984" y="2946259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" name="Oval 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540092" y="2930499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Oval 8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639642" y="1786360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012774" y="121442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1" name="Text Box 1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857996" y="1634647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2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54538" y="2716185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3" name="AutoShape 12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012774" y="1634647"/>
                          <a:ext cx="359904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4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3556984" y="3110460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5" name="AutoShape 1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4819911" y="1786360"/>
                          <a:ext cx="1270" cy="359921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6" name="AutoShape 17"/>
                        <a:cNvCxnSpPr>
                          <a:cxnSpLocks noChangeShapeType="1"/>
                        </a:cNvCxnSpPr>
                      </a:nvCxnSpPr>
                      <a:spPr bwMode="auto">
                        <a:xfrm rot="16200000" flipH="1">
                          <a:off x="3684942" y="2787237"/>
                          <a:ext cx="2283657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17" name="Text Box 1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31206" y="130075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8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285984" y="2176751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9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214810" y="3500438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0" name="Text Box 2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342210" y="185174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6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1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83034" y="2287557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2" name="AutoShape 2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 flipV="1">
                          <a:off x="1477399" y="2778614"/>
                          <a:ext cx="226800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23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754406" y="2644747"/>
                          <a:ext cx="1071570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24" name="AutoShape 26"/>
                        <a:cNvCxnSpPr>
                          <a:cxnSpLocks noChangeShapeType="1"/>
                        </a:cNvCxnSpPr>
                      </a:nvCxnSpPr>
                      <a:spPr bwMode="auto">
                        <a:xfrm rot="5400000">
                          <a:off x="2593787" y="2793457"/>
                          <a:ext cx="2271222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25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613918" y="3929066"/>
                          <a:ext cx="1116562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26" name="Rectangle 28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2463071" y="2223728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7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682968" y="1644615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28" name="Rectangle 3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121050" y="155529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9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071802" y="3500438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0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95462" y="3854797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1" name="Rectangle 34"/>
                        <a:cNvSpPr>
                          <a:spLocks noChangeArrowheads="1"/>
                        </a:cNvSpPr>
                      </a:nvSpPr>
                      <a:spPr bwMode="auto">
                        <a:xfrm rot="16200000">
                          <a:off x="3544053" y="1894276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2" name="Rectangle 3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111596" y="257330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33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4646809" y="3109665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34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611398" y="1644615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35" name="Блок-схема: узел 34"/>
                        <a:cNvSpPr/>
                      </a:nvSpPr>
                      <a:spPr>
                        <a:xfrm>
                          <a:off x="3700984" y="2622259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6" name="Блок-схема: узел 35"/>
                        <a:cNvSpPr/>
                      </a:nvSpPr>
                      <a:spPr>
                        <a:xfrm>
                          <a:off x="4816984" y="2622259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37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714744" y="3929066"/>
                          <a:ext cx="111543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38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178348" y="3854797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39" name="Прямая со стрелкой 38"/>
                        <a:cNvCxnSpPr/>
                      </a:nvCxnSpPr>
                      <a:spPr>
                        <a:xfrm rot="5400000" flipH="1" flipV="1">
                          <a:off x="3608381" y="3678239"/>
                          <a:ext cx="357190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0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786182" y="3571876"/>
                          <a:ext cx="318299" cy="285752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1" name="Прямая со стрелкой 40"/>
                        <a:cNvCxnSpPr/>
                      </a:nvCxnSpPr>
                      <a:spPr>
                        <a:xfrm rot="10800000">
                          <a:off x="4500562" y="1571612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2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14876" y="128586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3" name="Прямая со стрелкой 42"/>
                        <a:cNvCxnSpPr/>
                      </a:nvCxnSpPr>
                      <a:spPr>
                        <a:xfrm rot="5400000" flipH="1" flipV="1">
                          <a:off x="3572662" y="2213760"/>
                          <a:ext cx="571504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4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786182" y="221455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6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5" name="Прямая со стрелкой 44"/>
                        <a:cNvCxnSpPr/>
                      </a:nvCxnSpPr>
                      <a:spPr>
                        <a:xfrm rot="5400000" flipH="1" flipV="1">
                          <a:off x="2215340" y="3071016"/>
                          <a:ext cx="571504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6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214546" y="307181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7" name="Прямая со стрелкой 46"/>
                        <a:cNvCxnSpPr/>
                      </a:nvCxnSpPr>
                      <a:spPr>
                        <a:xfrm rot="10800000">
                          <a:off x="4071934" y="4071942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8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43372" y="4071942"/>
                          <a:ext cx="389737" cy="2231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49" name="Блок-схема: узел 48"/>
                        <a:cNvSpPr/>
                      </a:nvSpPr>
                      <a:spPr>
                        <a:xfrm>
                          <a:off x="3714744" y="1613818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0" name="Блок-схема: узел 49"/>
                        <a:cNvSpPr/>
                      </a:nvSpPr>
                      <a:spPr>
                        <a:xfrm>
                          <a:off x="3714744" y="3917818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51" name="Прямая со стрелкой 50"/>
                        <a:cNvCxnSpPr/>
                      </a:nvCxnSpPr>
                      <a:spPr>
                        <a:xfrm rot="10800000">
                          <a:off x="4143372" y="2857496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52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57686" y="2857496"/>
                          <a:ext cx="389737" cy="2231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0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571868" y="1357298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а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1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500430" y="2428868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б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2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571868" y="3929066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в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3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857752" y="2500306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г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4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928926" y="2285992"/>
                          <a:ext cx="571504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ок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7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43372" y="2000240"/>
                          <a:ext cx="571504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ок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9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071934" y="3214686"/>
                          <a:ext cx="571504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ок</a:t>
                            </a:r>
                            <a:r>
                              <a:rPr kumimoji="0" lang="ru-RU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5" name="Выгнутая вверх стрелка 64"/>
                        <a:cNvSpPr/>
                      </a:nvSpPr>
                      <a:spPr>
                        <a:xfrm>
                          <a:off x="2928926" y="2214554"/>
                          <a:ext cx="428628" cy="214314"/>
                        </a:xfrm>
                        <a:prstGeom prst="curvedDownArrow">
                          <a:avLst>
                            <a:gd name="adj1" fmla="val 25000"/>
                            <a:gd name="adj2" fmla="val 43434"/>
                            <a:gd name="adj3" fmla="val 25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6" name="Выгнутая вверх стрелка 65"/>
                        <a:cNvSpPr/>
                      </a:nvSpPr>
                      <a:spPr>
                        <a:xfrm>
                          <a:off x="4143372" y="1928802"/>
                          <a:ext cx="428628" cy="214314"/>
                        </a:xfrm>
                        <a:prstGeom prst="curvedDownArrow">
                          <a:avLst>
                            <a:gd name="adj1" fmla="val 25000"/>
                            <a:gd name="adj2" fmla="val 43434"/>
                            <a:gd name="adj3" fmla="val 25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8" name="Выгнутая вверх стрелка 67"/>
                        <a:cNvSpPr/>
                      </a:nvSpPr>
                      <a:spPr>
                        <a:xfrm>
                          <a:off x="4071934" y="3071810"/>
                          <a:ext cx="428628" cy="214314"/>
                        </a:xfrm>
                        <a:prstGeom prst="curvedDownArrow">
                          <a:avLst>
                            <a:gd name="adj1" fmla="val 25000"/>
                            <a:gd name="adj2" fmla="val 43434"/>
                            <a:gd name="adj3" fmla="val 25000"/>
                          </a:avLst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912F7A" w:rsidRPr="00AC437C" w:rsidRDefault="00912F7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1</w:t>
      </w:r>
      <w:r w:rsidR="00384DC3" w:rsidRPr="00AC437C">
        <w:rPr>
          <w:rFonts w:ascii="Times New Roman" w:hAnsi="Times New Roman" w:cs="Times New Roman"/>
          <w:sz w:val="24"/>
          <w:szCs w:val="24"/>
        </w:rPr>
        <w:t>6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EF491A" w:rsidRPr="00AC437C">
        <w:rPr>
          <w:rFonts w:ascii="Times New Roman" w:hAnsi="Times New Roman" w:cs="Times New Roman"/>
          <w:sz w:val="24"/>
          <w:szCs w:val="24"/>
        </w:rPr>
        <w:t>–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EF491A" w:rsidRPr="00AC437C">
        <w:rPr>
          <w:rFonts w:ascii="Times New Roman" w:hAnsi="Times New Roman" w:cs="Times New Roman"/>
          <w:sz w:val="24"/>
          <w:szCs w:val="24"/>
        </w:rPr>
        <w:t>Схема к расчету электрической цепи методом узловых и контурных уравнений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 На схеме укажем направления всех токов. В схеме шесть ветвей,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следовательно шесть неизвестных токов.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lastRenderedPageBreak/>
        <w:t>Определим количество (</w:t>
      </w:r>
      <w:proofErr w:type="gramStart"/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у) и ветвей (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) в схеме.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 xml:space="preserve">у =4,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=6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Определить количество уравнений по первому  и второму законам Кирхгофа.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Количество уравнений по первому закону Кирхгофа определяется по формуле (2.10)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208D6" w:rsidRPr="00AC437C" w:rsidRDefault="00F208D6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>=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у-1=4-1=3 уравнения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Количество уравнений по второму  закону Кирхгофа определяется по формуле (2.11)</w:t>
      </w:r>
    </w:p>
    <w:p w:rsidR="00F208D6" w:rsidRPr="00AC437C" w:rsidRDefault="00F208D6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208D6" w:rsidRPr="00AC437C" w:rsidRDefault="00F208D6" w:rsidP="00AC437C">
      <w:pPr>
        <w:tabs>
          <w:tab w:val="left" w:pos="3015"/>
        </w:tabs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>=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-(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у-1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)=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6 –(4-1)=3 уравнения                                   (2.11)</w:t>
      </w:r>
    </w:p>
    <w:p w:rsidR="00EF491A" w:rsidRPr="00AC437C" w:rsidRDefault="00EF491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208D6" w:rsidRPr="00AC437C" w:rsidRDefault="00912F7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Выбираем три узла и три контура. Направление обхода контура выбираем по часовой стрелке. </w:t>
      </w:r>
      <w:r w:rsidR="00F208D6" w:rsidRPr="00AC437C">
        <w:rPr>
          <w:rFonts w:ascii="Times New Roman" w:hAnsi="Times New Roman" w:cs="Times New Roman"/>
          <w:sz w:val="24"/>
          <w:szCs w:val="24"/>
        </w:rPr>
        <w:t>Состави</w:t>
      </w:r>
      <w:r w:rsidRPr="00AC437C">
        <w:rPr>
          <w:rFonts w:ascii="Times New Roman" w:hAnsi="Times New Roman" w:cs="Times New Roman"/>
          <w:sz w:val="24"/>
          <w:szCs w:val="24"/>
        </w:rPr>
        <w:t xml:space="preserve">м </w:t>
      </w:r>
      <w:r w:rsidR="00F208D6" w:rsidRPr="00AC437C">
        <w:rPr>
          <w:rFonts w:ascii="Times New Roman" w:hAnsi="Times New Roman" w:cs="Times New Roman"/>
          <w:sz w:val="24"/>
          <w:szCs w:val="24"/>
        </w:rPr>
        <w:t xml:space="preserve"> систему уравнений по первому и второму законам Кирхгофа.</w:t>
      </w:r>
    </w:p>
    <w:p w:rsidR="00D01D5C" w:rsidRPr="00AC437C" w:rsidRDefault="00D01D5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2841" w:rsidRPr="00AC437C" w:rsidRDefault="008E2841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+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+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=0</w:t>
      </w:r>
      <w:proofErr w:type="gramStart"/>
      <w:r w:rsidR="008141C0" w:rsidRPr="00AC437C">
        <w:rPr>
          <w:rFonts w:ascii="Times New Roman" w:hAnsi="Times New Roman" w:cs="Times New Roman"/>
          <w:sz w:val="24"/>
          <w:szCs w:val="24"/>
          <w:lang w:val="en-US"/>
        </w:rPr>
        <w:t>,  (</w:t>
      </w:r>
      <w:proofErr w:type="gramEnd"/>
      <w:r w:rsidR="008141C0" w:rsidRPr="00AC437C">
        <w:rPr>
          <w:rFonts w:ascii="Times New Roman" w:hAnsi="Times New Roman" w:cs="Times New Roman"/>
          <w:sz w:val="24"/>
          <w:szCs w:val="24"/>
        </w:rPr>
        <w:t>для</w:t>
      </w:r>
      <w:r w:rsidR="008141C0"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141C0" w:rsidRPr="00AC437C">
        <w:rPr>
          <w:rFonts w:ascii="Times New Roman" w:hAnsi="Times New Roman" w:cs="Times New Roman"/>
          <w:sz w:val="24"/>
          <w:szCs w:val="24"/>
        </w:rPr>
        <w:t>узла</w:t>
      </w:r>
      <w:r w:rsidR="008141C0"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141C0" w:rsidRPr="00AC437C">
        <w:rPr>
          <w:rFonts w:ascii="Times New Roman" w:hAnsi="Times New Roman" w:cs="Times New Roman"/>
          <w:sz w:val="24"/>
          <w:szCs w:val="24"/>
        </w:rPr>
        <w:t>а</w:t>
      </w:r>
      <w:r w:rsidR="008141C0" w:rsidRPr="00AC437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8141C0" w:rsidRPr="00AC437C" w:rsidRDefault="008141C0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-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-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+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=0</w:t>
      </w:r>
      <w:proofErr w:type="gramStart"/>
      <w:r w:rsidRPr="00AC437C">
        <w:rPr>
          <w:rFonts w:ascii="Times New Roman" w:hAnsi="Times New Roman" w:cs="Times New Roman"/>
          <w:sz w:val="24"/>
          <w:szCs w:val="24"/>
          <w:lang w:val="en-US"/>
        </w:rPr>
        <w:t>,  (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для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>узла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>в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8141C0" w:rsidRPr="00AC437C" w:rsidRDefault="008141C0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-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–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+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=0</w:t>
      </w:r>
      <w:proofErr w:type="gramStart"/>
      <w:r w:rsidRPr="00AC437C">
        <w:rPr>
          <w:rFonts w:ascii="Times New Roman" w:hAnsi="Times New Roman" w:cs="Times New Roman"/>
          <w:sz w:val="24"/>
          <w:szCs w:val="24"/>
          <w:lang w:val="en-US"/>
        </w:rPr>
        <w:t>,  (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для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>узла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>г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8141C0" w:rsidRPr="00AC437C" w:rsidRDefault="008141C0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-I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>∙R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–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I</w:t>
      </w:r>
      <w:r w:rsidR="00B529FA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>∙r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+I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proofErr w:type="gramStart"/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>∙(</w:t>
      </w:r>
      <w:proofErr w:type="gramEnd"/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+R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>+r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>)=E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C27050" w:rsidRPr="00AC437C">
        <w:rPr>
          <w:rFonts w:ascii="Times New Roman" w:hAnsi="Times New Roman" w:cs="Times New Roman"/>
          <w:sz w:val="24"/>
          <w:szCs w:val="24"/>
          <w:lang w:val="en-US"/>
        </w:rPr>
        <w:t>-E</w:t>
      </w:r>
      <w:r w:rsidR="00C27050"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,  (</w:t>
      </w:r>
      <w:r w:rsidRPr="00AC437C">
        <w:rPr>
          <w:rFonts w:ascii="Times New Roman" w:hAnsi="Times New Roman" w:cs="Times New Roman"/>
          <w:sz w:val="24"/>
          <w:szCs w:val="24"/>
        </w:rPr>
        <w:t>для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>контура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абва</w:t>
      </w:r>
      <w:proofErr w:type="spellEnd"/>
      <w:r w:rsidRPr="00AC437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B529FA" w:rsidRPr="00AC437C" w:rsidRDefault="00B529F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-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proofErr w:type="gramStart"/>
      <w:r w:rsidRPr="00AC437C">
        <w:rPr>
          <w:rFonts w:ascii="Times New Roman" w:hAnsi="Times New Roman" w:cs="Times New Roman"/>
          <w:sz w:val="24"/>
          <w:szCs w:val="24"/>
          <w:lang w:val="en-US"/>
        </w:rPr>
        <w:t>∙(</w:t>
      </w:r>
      <w:proofErr w:type="gramEnd"/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+r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) +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∙r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+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∙R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=E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,  (</w:t>
      </w:r>
      <w:r w:rsidRPr="00AC437C">
        <w:rPr>
          <w:rFonts w:ascii="Times New Roman" w:hAnsi="Times New Roman" w:cs="Times New Roman"/>
          <w:sz w:val="24"/>
          <w:szCs w:val="24"/>
        </w:rPr>
        <w:t>для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>контура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агба</w:t>
      </w:r>
      <w:proofErr w:type="spellEnd"/>
      <w:r w:rsidRPr="00AC437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B529FA" w:rsidRPr="00AC437C" w:rsidRDefault="00026AC2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-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 xml:space="preserve"> +</w:t>
      </w:r>
      <w:r w:rsidR="00B529FA"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529FA" w:rsidRPr="00AC437C">
        <w:rPr>
          <w:rFonts w:ascii="Times New Roman" w:hAnsi="Times New Roman" w:cs="Times New Roman"/>
          <w:sz w:val="24"/>
          <w:szCs w:val="24"/>
        </w:rPr>
        <w:t>∙(</w:t>
      </w:r>
      <w:r w:rsidR="00B529FA"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529FA" w:rsidRPr="00AC437C">
        <w:rPr>
          <w:rFonts w:ascii="Times New Roman" w:hAnsi="Times New Roman" w:cs="Times New Roman"/>
          <w:sz w:val="24"/>
          <w:szCs w:val="24"/>
        </w:rPr>
        <w:t>+</w:t>
      </w:r>
      <w:r w:rsidR="00B529FA"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529FA" w:rsidRPr="00AC437C">
        <w:rPr>
          <w:rFonts w:ascii="Times New Roman" w:hAnsi="Times New Roman" w:cs="Times New Roman"/>
          <w:sz w:val="24"/>
          <w:szCs w:val="24"/>
        </w:rPr>
        <w:t>) +</w:t>
      </w:r>
      <w:r w:rsidR="00B529FA"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529FA" w:rsidRPr="00AC437C">
        <w:rPr>
          <w:rFonts w:ascii="Times New Roman" w:hAnsi="Times New Roman" w:cs="Times New Roman"/>
          <w:sz w:val="24"/>
          <w:szCs w:val="24"/>
        </w:rPr>
        <w:t>∙</w:t>
      </w:r>
      <w:r w:rsidR="00B529FA"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529FA" w:rsidRPr="00AC437C">
        <w:rPr>
          <w:rFonts w:ascii="Times New Roman" w:hAnsi="Times New Roman" w:cs="Times New Roman"/>
          <w:sz w:val="24"/>
          <w:szCs w:val="24"/>
        </w:rPr>
        <w:t xml:space="preserve"> =</w:t>
      </w:r>
      <w:r w:rsidR="00B529FA" w:rsidRPr="00AC437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>-Е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529FA" w:rsidRPr="00AC437C">
        <w:rPr>
          <w:rFonts w:ascii="Times New Roman" w:hAnsi="Times New Roman" w:cs="Times New Roman"/>
          <w:sz w:val="24"/>
          <w:szCs w:val="24"/>
        </w:rPr>
        <w:t xml:space="preserve">,  (для контура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бгвб</w:t>
      </w:r>
      <w:proofErr w:type="spellEnd"/>
      <w:r w:rsidR="00B529FA" w:rsidRPr="00AC437C">
        <w:rPr>
          <w:rFonts w:ascii="Times New Roman" w:hAnsi="Times New Roman" w:cs="Times New Roman"/>
          <w:sz w:val="24"/>
          <w:szCs w:val="24"/>
        </w:rPr>
        <w:t>)</w:t>
      </w:r>
    </w:p>
    <w:p w:rsidR="00D01D5C" w:rsidRPr="00AC437C" w:rsidRDefault="00D01D5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208D6" w:rsidRPr="00AC437C" w:rsidRDefault="00F208D6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ешить полученную систему уравнений любым математическим методом. Результатом решения будет определение всех токов электрической цепи.</w:t>
      </w:r>
    </w:p>
    <w:p w:rsidR="00473DA0" w:rsidRPr="00AC437C" w:rsidRDefault="00EF55B5" w:rsidP="00AC437C">
      <w:pPr>
        <w:tabs>
          <w:tab w:val="left" w:pos="3015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Пример составления баланса мощности для схемы на рисунке 2.14  рассмотрен в </w:t>
      </w:r>
      <w:r w:rsidR="00AA0FB6" w:rsidRPr="00AC437C">
        <w:rPr>
          <w:rFonts w:ascii="Times New Roman" w:hAnsi="Times New Roman" w:cs="Times New Roman"/>
          <w:sz w:val="24"/>
          <w:szCs w:val="24"/>
        </w:rPr>
        <w:t>теме 2.2.</w:t>
      </w:r>
    </w:p>
    <w:p w:rsidR="00D01D5C" w:rsidRPr="00AC437C" w:rsidRDefault="00D01D5C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</w:p>
    <w:p w:rsidR="0002586A" w:rsidRPr="00AC437C" w:rsidRDefault="00EF55B5" w:rsidP="00AC437C">
      <w:pPr>
        <w:tabs>
          <w:tab w:val="left" w:pos="3015"/>
        </w:tabs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position w:val="-24"/>
          <w:sz w:val="24"/>
          <w:szCs w:val="24"/>
        </w:rPr>
        <w:object w:dxaOrig="10180" w:dyaOrig="380">
          <v:shape id="_x0000_i1045" type="#_x0000_t75" style="width:513.75pt;height:23.25pt" o:ole="">
            <v:imagedata r:id="rId19" o:title=""/>
          </v:shape>
          <o:OLEObject Type="Embed" ProgID="Equation.3" ShapeID="_x0000_i1045" DrawAspect="Content" ObjectID="_1631964188" r:id="rId50"/>
        </w:object>
      </w:r>
      <w:r w:rsidR="0002586A" w:rsidRPr="00AC437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Расчет электрической цепи методом контурных токов</w:t>
      </w:r>
    </w:p>
    <w:p w:rsidR="00D01D5C" w:rsidRPr="00AC437C" w:rsidRDefault="00D01D5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1D5C" w:rsidRPr="00AC437C" w:rsidRDefault="00D01D5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Контурным током называются условные (фиктивные, не существующие в реальной схеме) расчетные токи, которые протекают по независимым контурам электрической цепи. </w:t>
      </w:r>
    </w:p>
    <w:p w:rsidR="0002586A" w:rsidRPr="00AC437C" w:rsidRDefault="00D01D5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Метод контурных токов основан на составлении и решении системы уравнений только по второму закону Кирхгофа для контурных токов.  </w:t>
      </w:r>
      <w:r w:rsidRPr="00AC437C">
        <w:rPr>
          <w:rFonts w:ascii="Times New Roman" w:hAnsi="Times New Roman" w:cs="Times New Roman"/>
          <w:sz w:val="24"/>
          <w:szCs w:val="24"/>
        </w:rPr>
        <w:lastRenderedPageBreak/>
        <w:t xml:space="preserve">Контурный ток равен действительному току той ветви, которая принадлежит только данному контуру. </w:t>
      </w:r>
      <w:r w:rsidR="00A92FBA" w:rsidRPr="00AC437C">
        <w:rPr>
          <w:rFonts w:ascii="Times New Roman" w:hAnsi="Times New Roman" w:cs="Times New Roman"/>
          <w:sz w:val="24"/>
          <w:szCs w:val="24"/>
        </w:rPr>
        <w:t xml:space="preserve">Обозначают контурные токи римскими цифрами. </w:t>
      </w:r>
      <w:r w:rsidRPr="00AC437C">
        <w:rPr>
          <w:rFonts w:ascii="Times New Roman" w:hAnsi="Times New Roman" w:cs="Times New Roman"/>
          <w:sz w:val="24"/>
          <w:szCs w:val="24"/>
        </w:rPr>
        <w:t>Действительные токи смежных ветвей электрической цепи, входящих в состав нескольких контуров определяют как алгебраическую сумму контурных токов соответствующих контуров.</w:t>
      </w:r>
    </w:p>
    <w:p w:rsidR="0098166D" w:rsidRPr="00AC437C" w:rsidRDefault="0098166D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Таким 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образом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 xml:space="preserve"> достоинством метода контурных токов является меньшее количество уравнений в системе при большом количестве узлов в электрической цепи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AC437C">
        <w:rPr>
          <w:rFonts w:ascii="Times New Roman" w:hAnsi="Times New Roman" w:cs="Times New Roman"/>
          <w:sz w:val="24"/>
          <w:szCs w:val="24"/>
          <w:u w:val="single"/>
        </w:rPr>
        <w:t xml:space="preserve">Алгоритм расчета методом </w:t>
      </w:r>
      <w:r w:rsidR="00D6137C" w:rsidRPr="00AC437C">
        <w:rPr>
          <w:rFonts w:ascii="Times New Roman" w:hAnsi="Times New Roman" w:cs="Times New Roman"/>
          <w:sz w:val="24"/>
          <w:szCs w:val="24"/>
          <w:u w:val="single"/>
        </w:rPr>
        <w:t>контурных токов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1) Произвольно выбрать направления токов во всех ветвях электрической схемы и указать их на схеме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2) Определить количество узлов (</w:t>
      </w:r>
      <w:proofErr w:type="gramStart"/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у) и ветвей (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) в схеме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3) Определить количество уравнений по </w:t>
      </w:r>
      <w:r w:rsidR="000D3B6A" w:rsidRPr="00AC437C">
        <w:rPr>
          <w:rFonts w:ascii="Times New Roman" w:hAnsi="Times New Roman" w:cs="Times New Roman"/>
          <w:sz w:val="24"/>
          <w:szCs w:val="24"/>
        </w:rPr>
        <w:t xml:space="preserve">второму законам Кирхгофа </w:t>
      </w:r>
      <w:r w:rsidRPr="00AC437C">
        <w:rPr>
          <w:rFonts w:ascii="Times New Roman" w:hAnsi="Times New Roman" w:cs="Times New Roman"/>
          <w:sz w:val="24"/>
          <w:szCs w:val="24"/>
        </w:rPr>
        <w:t xml:space="preserve">по формуле </w:t>
      </w:r>
      <w:r w:rsidR="000D3B6A" w:rsidRPr="00AC437C">
        <w:rPr>
          <w:rFonts w:ascii="Times New Roman" w:hAnsi="Times New Roman" w:cs="Times New Roman"/>
          <w:sz w:val="24"/>
          <w:szCs w:val="24"/>
        </w:rPr>
        <w:t>(2.11). Выбрать контуры и указать направления  контурных токов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4) Составить систему уравнений </w:t>
      </w:r>
      <w:r w:rsidR="000D3B6A" w:rsidRPr="00AC437C">
        <w:rPr>
          <w:rFonts w:ascii="Times New Roman" w:hAnsi="Times New Roman" w:cs="Times New Roman"/>
          <w:sz w:val="24"/>
          <w:szCs w:val="24"/>
        </w:rPr>
        <w:t xml:space="preserve">по </w:t>
      </w:r>
      <w:r w:rsidRPr="00AC437C">
        <w:rPr>
          <w:rFonts w:ascii="Times New Roman" w:hAnsi="Times New Roman" w:cs="Times New Roman"/>
          <w:sz w:val="24"/>
          <w:szCs w:val="24"/>
        </w:rPr>
        <w:t xml:space="preserve">второму законам Кирхгофа для </w:t>
      </w:r>
      <w:r w:rsidR="000D3B6A" w:rsidRPr="00AC437C">
        <w:rPr>
          <w:rFonts w:ascii="Times New Roman" w:hAnsi="Times New Roman" w:cs="Times New Roman"/>
          <w:sz w:val="24"/>
          <w:szCs w:val="24"/>
          <w:u w:val="single"/>
        </w:rPr>
        <w:t>контурных токов</w:t>
      </w:r>
      <w:r w:rsidR="000D3B6A"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</w:rPr>
        <w:t xml:space="preserve"> Направление обхода контура выбирается произвольно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5) Решить полученную систему уравнений любым математическим методом. Результатом решения будет определение всех </w:t>
      </w:r>
      <w:r w:rsidR="000D3B6A" w:rsidRPr="00AC437C">
        <w:rPr>
          <w:rFonts w:ascii="Times New Roman" w:hAnsi="Times New Roman" w:cs="Times New Roman"/>
          <w:sz w:val="24"/>
          <w:szCs w:val="24"/>
        </w:rPr>
        <w:t>контурных токов.</w:t>
      </w:r>
    </w:p>
    <w:p w:rsidR="00623D0A" w:rsidRPr="00AC437C" w:rsidRDefault="00623D0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6) Выразить действительные токи через контурные</w:t>
      </w:r>
      <w:r w:rsidR="00D6137C" w:rsidRPr="00AC437C">
        <w:rPr>
          <w:rFonts w:ascii="Times New Roman" w:hAnsi="Times New Roman" w:cs="Times New Roman"/>
          <w:sz w:val="24"/>
          <w:szCs w:val="24"/>
        </w:rPr>
        <w:t xml:space="preserve"> токи</w:t>
      </w:r>
      <w:r w:rsidRPr="00AC437C">
        <w:rPr>
          <w:rFonts w:ascii="Times New Roman" w:hAnsi="Times New Roman" w:cs="Times New Roman"/>
          <w:sz w:val="24"/>
          <w:szCs w:val="24"/>
        </w:rPr>
        <w:t>.</w:t>
      </w:r>
    </w:p>
    <w:p w:rsidR="00623D0A" w:rsidRPr="00AC437C" w:rsidRDefault="00623D0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6)  На схеме изменить направления токов, которые в результате решения системы приняли отрицательное значение. Отрицательное значение говорит о неправильном выборе направления тока в 1 пункте алгоритма. 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7) Выполнить проверку. Составить баланс мощности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Для примера составим систему уравнений для схемы, представленной на рисунке 2.1</w:t>
      </w:r>
      <w:r w:rsidR="00D6137C" w:rsidRPr="00AC437C">
        <w:rPr>
          <w:rFonts w:ascii="Times New Roman" w:hAnsi="Times New Roman" w:cs="Times New Roman"/>
          <w:sz w:val="24"/>
          <w:szCs w:val="24"/>
        </w:rPr>
        <w:t>7</w:t>
      </w:r>
      <w:r w:rsidRPr="00AC437C">
        <w:rPr>
          <w:rFonts w:ascii="Times New Roman" w:hAnsi="Times New Roman" w:cs="Times New Roman"/>
          <w:sz w:val="24"/>
          <w:szCs w:val="24"/>
        </w:rPr>
        <w:t>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2586A" w:rsidRPr="00AC437C" w:rsidRDefault="00623D0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11405AB" wp14:editId="082A4126">
            <wp:extent cx="3282645" cy="3080621"/>
            <wp:effectExtent l="0" t="0" r="0" b="0"/>
            <wp:docPr id="18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82645" cy="3080621"/>
                      <a:chOff x="1785918" y="1214422"/>
                      <a:chExt cx="3282645" cy="3080621"/>
                    </a:xfrm>
                  </a:grpSpPr>
                  <a:grpSp>
                    <a:nvGrpSpPr>
                      <a:cNvPr id="67" name="Группа 66"/>
                      <a:cNvGrpSpPr/>
                    </a:nvGrpSpPr>
                    <a:grpSpPr>
                      <a:xfrm>
                        <a:off x="1785918" y="1214422"/>
                        <a:ext cx="3282645" cy="3080621"/>
                        <a:chOff x="2214546" y="1214422"/>
                        <a:chExt cx="3282645" cy="3080621"/>
                      </a:xfrm>
                    </a:grpSpPr>
                    <a:sp>
                      <a:nvSpPr>
                        <a:cNvPr id="5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286116" y="2714620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" name="Oval 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12774" y="1456909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7" name="Oval 6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636984" y="2946259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" name="Oval 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540092" y="2930499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Oval 8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639642" y="1786360"/>
                          <a:ext cx="359904" cy="35992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012774" y="1214422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1" name="Text Box 1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857996" y="1634647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2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54538" y="2716185"/>
                          <a:ext cx="639195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Е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3" name="AutoShape 12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012774" y="1634647"/>
                          <a:ext cx="359904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4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3556984" y="3110460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5" name="AutoShape 1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4819911" y="1786360"/>
                          <a:ext cx="1270" cy="359921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16" name="AutoShape 17"/>
                        <a:cNvCxnSpPr>
                          <a:cxnSpLocks noChangeShapeType="1"/>
                        </a:cNvCxnSpPr>
                      </a:nvCxnSpPr>
                      <a:spPr bwMode="auto">
                        <a:xfrm rot="16200000" flipH="1">
                          <a:off x="3684942" y="2787237"/>
                          <a:ext cx="2283657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17" name="Text Box 1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31206" y="130075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8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285984" y="2176751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9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43372" y="3571876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0" name="Text Box 2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342210" y="1851742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6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1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83034" y="2287557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ru-RU" sz="9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  <a:endParaRPr kumimoji="0" lang="ru-RU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2" name="AutoShape 2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 flipV="1">
                          <a:off x="1477399" y="2778614"/>
                          <a:ext cx="226800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23" name="AutoShape 25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754406" y="2644747"/>
                          <a:ext cx="1071570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24" name="AutoShape 26"/>
                        <a:cNvCxnSpPr>
                          <a:cxnSpLocks noChangeShapeType="1"/>
                        </a:cNvCxnSpPr>
                      </a:nvCxnSpPr>
                      <a:spPr bwMode="auto">
                        <a:xfrm rot="5400000">
                          <a:off x="2593787" y="2793457"/>
                          <a:ext cx="2271222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cxnSp>
                      <a:nvCxnSpPr>
                        <a:cNvPr id="25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613918" y="3929066"/>
                          <a:ext cx="1116562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26" name="Rectangle 28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2463071" y="2223728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7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682968" y="1644615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28" name="Rectangle 3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121050" y="155529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9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071802" y="3500438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r>
                              <a:rPr kumimoji="0" lang="en-US" sz="9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0" name="Rectangle 3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95462" y="3854797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1" name="Rectangle 34"/>
                        <a:cNvSpPr>
                          <a:spLocks noChangeArrowheads="1"/>
                        </a:cNvSpPr>
                      </a:nvSpPr>
                      <a:spPr bwMode="auto">
                        <a:xfrm rot="16200000">
                          <a:off x="3544053" y="1894276"/>
                          <a:ext cx="359921" cy="1440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2" name="Rectangle 3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111596" y="2573309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33" name="AutoShape 14"/>
                        <a:cNvCxnSpPr>
                          <a:cxnSpLocks noChangeShapeType="1"/>
                        </a:cNvCxnSpPr>
                      </a:nvCxnSpPr>
                      <a:spPr bwMode="auto">
                        <a:xfrm rot="5400000" flipH="1">
                          <a:off x="4646809" y="3109665"/>
                          <a:ext cx="359921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</a:cxnSp>
                    <a:cxnSp>
                      <a:nvCxnSpPr>
                        <a:cNvPr id="34" name="AutoShape 29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2611398" y="1644615"/>
                          <a:ext cx="114300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35" name="Блок-схема: узел 34"/>
                        <a:cNvSpPr/>
                      </a:nvSpPr>
                      <a:spPr>
                        <a:xfrm>
                          <a:off x="3700984" y="2622259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6" name="Блок-схема: узел 35"/>
                        <a:cNvSpPr/>
                      </a:nvSpPr>
                      <a:spPr>
                        <a:xfrm>
                          <a:off x="4816984" y="2622259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37" name="AutoShape 27"/>
                        <a:cNvCxnSpPr>
                          <a:cxnSpLocks noChangeShapeType="1"/>
                        </a:cNvCxnSpPr>
                      </a:nvCxnSpPr>
                      <a:spPr bwMode="auto">
                        <a:xfrm>
                          <a:off x="3714744" y="3929066"/>
                          <a:ext cx="1115438" cy="1588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</a:cxnSp>
                    <a:sp>
                      <a:nvSpPr>
                        <a:cNvPr id="38" name="Rectangle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178348" y="3854797"/>
                          <a:ext cx="359904" cy="14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39" name="Прямая со стрелкой 38"/>
                        <a:cNvCxnSpPr/>
                      </a:nvCxnSpPr>
                      <a:spPr>
                        <a:xfrm rot="5400000" flipH="1" flipV="1">
                          <a:off x="3608381" y="3678239"/>
                          <a:ext cx="357190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0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786182" y="3571876"/>
                          <a:ext cx="318299" cy="285752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1" name="Прямая со стрелкой 40"/>
                        <a:cNvCxnSpPr/>
                      </a:nvCxnSpPr>
                      <a:spPr>
                        <a:xfrm rot="10800000">
                          <a:off x="4500562" y="1571612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2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14876" y="128586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3" name="Прямая со стрелкой 42"/>
                        <a:cNvCxnSpPr/>
                      </a:nvCxnSpPr>
                      <a:spPr>
                        <a:xfrm rot="5400000" flipH="1" flipV="1">
                          <a:off x="3572662" y="2213760"/>
                          <a:ext cx="571504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4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786182" y="2214554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6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5" name="Прямая со стрелкой 44"/>
                        <a:cNvCxnSpPr/>
                      </a:nvCxnSpPr>
                      <a:spPr>
                        <a:xfrm rot="5400000" flipH="1" flipV="1">
                          <a:off x="2215340" y="3071016"/>
                          <a:ext cx="571504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6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214546" y="3071810"/>
                          <a:ext cx="389737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7" name="Прямая со стрелкой 46"/>
                        <a:cNvCxnSpPr/>
                      </a:nvCxnSpPr>
                      <a:spPr>
                        <a:xfrm rot="10800000">
                          <a:off x="4071934" y="4071942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8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43372" y="4071942"/>
                          <a:ext cx="389737" cy="2231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49" name="Блок-схема: узел 48"/>
                        <a:cNvSpPr/>
                      </a:nvSpPr>
                      <a:spPr>
                        <a:xfrm>
                          <a:off x="3714744" y="1613818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0" name="Блок-схема: узел 49"/>
                        <a:cNvSpPr/>
                      </a:nvSpPr>
                      <a:spPr>
                        <a:xfrm>
                          <a:off x="3714744" y="3917818"/>
                          <a:ext cx="45719" cy="45719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51" name="Прямая со стрелкой 50"/>
                        <a:cNvCxnSpPr/>
                      </a:nvCxnSpPr>
                      <a:spPr>
                        <a:xfrm rot="10800000">
                          <a:off x="4143372" y="2857496"/>
                          <a:ext cx="285752" cy="15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52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57686" y="2857496"/>
                          <a:ext cx="389737" cy="2231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ru-RU" sz="9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3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571868" y="1357298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а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4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500430" y="2428868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ru-RU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Times New Roman" pitchFamily="18" charset="0"/>
                              </a:rPr>
                              <a:t>б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5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571868" y="3929066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в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6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857752" y="2500306"/>
                          <a:ext cx="285752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ru-RU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г</a:t>
                            </a:r>
                            <a:endParaRPr kumimoji="0" lang="ru-RU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9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071934" y="3143248"/>
                          <a:ext cx="571504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II</a:t>
                            </a:r>
                            <a:endParaRPr kumimoji="0" lang="ru-RU" sz="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2" name="Выгнутая вверх стрелка 61"/>
                        <a:cNvSpPr/>
                      </a:nvSpPr>
                      <a:spPr>
                        <a:xfrm>
                          <a:off x="4071934" y="3071810"/>
                          <a:ext cx="428628" cy="214314"/>
                        </a:xfrm>
                        <a:prstGeom prst="curvedDownArrow">
                          <a:avLst>
                            <a:gd name="adj1" fmla="val 0"/>
                            <a:gd name="adj2" fmla="val 44970"/>
                            <a:gd name="adj3" fmla="val 20428"/>
                          </a:avLst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3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000496" y="1928802"/>
                          <a:ext cx="571504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I</a:t>
                            </a:r>
                            <a:endParaRPr kumimoji="0" lang="ru-RU" sz="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4" name="Выгнутая вверх стрелка 63"/>
                        <a:cNvSpPr/>
                      </a:nvSpPr>
                      <a:spPr>
                        <a:xfrm>
                          <a:off x="4000496" y="1857364"/>
                          <a:ext cx="428628" cy="214314"/>
                        </a:xfrm>
                        <a:prstGeom prst="curvedDownArrow">
                          <a:avLst>
                            <a:gd name="adj1" fmla="val 0"/>
                            <a:gd name="adj2" fmla="val 44970"/>
                            <a:gd name="adj3" fmla="val 20428"/>
                          </a:avLst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5" name="Text Box 2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857488" y="2500306"/>
                          <a:ext cx="571504" cy="294539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sz="11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r>
                              <a:rPr lang="en-US" sz="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endParaRPr kumimoji="0" lang="ru-RU" sz="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66" name="Выгнутая вверх стрелка 65"/>
                        <a:cNvSpPr/>
                      </a:nvSpPr>
                      <a:spPr>
                        <a:xfrm>
                          <a:off x="2857488" y="2428868"/>
                          <a:ext cx="428628" cy="214314"/>
                        </a:xfrm>
                        <a:prstGeom prst="curvedDownArrow">
                          <a:avLst>
                            <a:gd name="adj1" fmla="val 0"/>
                            <a:gd name="adj2" fmla="val 44970"/>
                            <a:gd name="adj3" fmla="val 20428"/>
                          </a:avLst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исунок 2.1</w:t>
      </w:r>
      <w:r w:rsidR="00623D0A" w:rsidRPr="00AC437C">
        <w:rPr>
          <w:rFonts w:ascii="Times New Roman" w:hAnsi="Times New Roman" w:cs="Times New Roman"/>
          <w:sz w:val="24"/>
          <w:szCs w:val="24"/>
        </w:rPr>
        <w:t>7</w:t>
      </w:r>
      <w:r w:rsidRPr="00AC437C">
        <w:rPr>
          <w:rFonts w:ascii="Times New Roman" w:hAnsi="Times New Roman" w:cs="Times New Roman"/>
          <w:sz w:val="24"/>
          <w:szCs w:val="24"/>
        </w:rPr>
        <w:t xml:space="preserve"> – Схема к расч</w:t>
      </w:r>
      <w:r w:rsidR="00623D0A" w:rsidRPr="00AC437C">
        <w:rPr>
          <w:rFonts w:ascii="Times New Roman" w:hAnsi="Times New Roman" w:cs="Times New Roman"/>
          <w:sz w:val="24"/>
          <w:szCs w:val="24"/>
        </w:rPr>
        <w:t>ету электрической цепи методом контурных токов</w:t>
      </w:r>
    </w:p>
    <w:p w:rsidR="00A92FBA" w:rsidRPr="00AC437C" w:rsidRDefault="00A92FB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6137C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На схеме укажем направления вс</w:t>
      </w:r>
      <w:r w:rsidR="00D6137C" w:rsidRPr="00AC437C">
        <w:rPr>
          <w:rFonts w:ascii="Times New Roman" w:hAnsi="Times New Roman" w:cs="Times New Roman"/>
          <w:sz w:val="24"/>
          <w:szCs w:val="24"/>
        </w:rPr>
        <w:t>ех токов. В схеме шесть ветвей и,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D6137C" w:rsidRPr="00AC437C">
        <w:rPr>
          <w:rFonts w:ascii="Times New Roman" w:hAnsi="Times New Roman" w:cs="Times New Roman"/>
          <w:sz w:val="24"/>
          <w:szCs w:val="24"/>
        </w:rPr>
        <w:t>следовательно,</w:t>
      </w:r>
      <w:r w:rsidRPr="00AC437C">
        <w:rPr>
          <w:rFonts w:ascii="Times New Roman" w:hAnsi="Times New Roman" w:cs="Times New Roman"/>
          <w:sz w:val="24"/>
          <w:szCs w:val="24"/>
        </w:rPr>
        <w:t xml:space="preserve"> шесть неизвестных токов.</w:t>
      </w:r>
      <w:r w:rsidR="00D6137C" w:rsidRPr="00AC43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Определим количество (</w:t>
      </w:r>
      <w:proofErr w:type="gramStart"/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у) и ветвей (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) в схеме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 xml:space="preserve">у =4,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=6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Определить количество уравнений по </w:t>
      </w:r>
      <w:r w:rsidR="00D6137C" w:rsidRPr="00AC437C">
        <w:rPr>
          <w:rFonts w:ascii="Times New Roman" w:hAnsi="Times New Roman" w:cs="Times New Roman"/>
          <w:sz w:val="24"/>
          <w:szCs w:val="24"/>
        </w:rPr>
        <w:t xml:space="preserve"> второму закону</w:t>
      </w:r>
      <w:r w:rsidRPr="00AC437C">
        <w:rPr>
          <w:rFonts w:ascii="Times New Roman" w:hAnsi="Times New Roman" w:cs="Times New Roman"/>
          <w:sz w:val="24"/>
          <w:szCs w:val="24"/>
        </w:rPr>
        <w:t xml:space="preserve"> Кирхгофа</w:t>
      </w:r>
      <w:r w:rsidR="00D6137C" w:rsidRPr="00AC437C">
        <w:rPr>
          <w:rFonts w:ascii="Times New Roman" w:hAnsi="Times New Roman" w:cs="Times New Roman"/>
          <w:sz w:val="24"/>
          <w:szCs w:val="24"/>
        </w:rPr>
        <w:t xml:space="preserve"> для контурных токов </w:t>
      </w:r>
      <w:r w:rsidRPr="00AC437C">
        <w:rPr>
          <w:rFonts w:ascii="Times New Roman" w:hAnsi="Times New Roman" w:cs="Times New Roman"/>
          <w:sz w:val="24"/>
          <w:szCs w:val="24"/>
        </w:rPr>
        <w:t>по формуле (2.11)</w:t>
      </w:r>
      <w:r w:rsidR="00D6137C" w:rsidRPr="00AC437C">
        <w:rPr>
          <w:rFonts w:ascii="Times New Roman" w:hAnsi="Times New Roman" w:cs="Times New Roman"/>
          <w:sz w:val="24"/>
          <w:szCs w:val="24"/>
        </w:rPr>
        <w:t>.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>=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в-(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437C">
        <w:rPr>
          <w:rFonts w:ascii="Times New Roman" w:hAnsi="Times New Roman" w:cs="Times New Roman"/>
          <w:sz w:val="24"/>
          <w:szCs w:val="24"/>
        </w:rPr>
        <w:t>у-1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)=</w:t>
      </w:r>
      <w:proofErr w:type="gramEnd"/>
      <w:r w:rsidRPr="00AC437C">
        <w:rPr>
          <w:rFonts w:ascii="Times New Roman" w:hAnsi="Times New Roman" w:cs="Times New Roman"/>
          <w:sz w:val="24"/>
          <w:szCs w:val="24"/>
        </w:rPr>
        <w:t>6 –(4-1)=3 уравнения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2586A" w:rsidRPr="00AC437C" w:rsidRDefault="00D6137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Выбираем </w:t>
      </w:r>
      <w:r w:rsidR="0002586A" w:rsidRPr="00AC437C">
        <w:rPr>
          <w:rFonts w:ascii="Times New Roman" w:hAnsi="Times New Roman" w:cs="Times New Roman"/>
          <w:sz w:val="24"/>
          <w:szCs w:val="24"/>
        </w:rPr>
        <w:t xml:space="preserve"> три контура</w:t>
      </w:r>
      <w:r w:rsidRPr="00AC437C">
        <w:rPr>
          <w:rFonts w:ascii="Times New Roman" w:hAnsi="Times New Roman" w:cs="Times New Roman"/>
          <w:sz w:val="24"/>
          <w:szCs w:val="24"/>
        </w:rPr>
        <w:t>, и показываем направления контурных токов</w:t>
      </w:r>
      <w:r w:rsidR="0002586A" w:rsidRPr="00AC437C">
        <w:rPr>
          <w:rFonts w:ascii="Times New Roman" w:hAnsi="Times New Roman" w:cs="Times New Roman"/>
          <w:sz w:val="24"/>
          <w:szCs w:val="24"/>
        </w:rPr>
        <w:t xml:space="preserve">. Направление обхода контура выбираем по часовой стрелке. Составим  систему уравнений второму </w:t>
      </w:r>
      <w:proofErr w:type="spellStart"/>
      <w:r w:rsidR="0002586A" w:rsidRPr="00AC437C">
        <w:rPr>
          <w:rFonts w:ascii="Times New Roman" w:hAnsi="Times New Roman" w:cs="Times New Roman"/>
          <w:sz w:val="24"/>
          <w:szCs w:val="24"/>
        </w:rPr>
        <w:t>закон</w:t>
      </w:r>
      <w:r w:rsidRPr="00AC437C">
        <w:rPr>
          <w:rFonts w:ascii="Times New Roman" w:hAnsi="Times New Roman" w:cs="Times New Roman"/>
          <w:sz w:val="24"/>
          <w:szCs w:val="24"/>
        </w:rPr>
        <w:t>у</w:t>
      </w:r>
      <w:r w:rsidR="0002586A" w:rsidRPr="00AC437C">
        <w:rPr>
          <w:rFonts w:ascii="Times New Roman" w:hAnsi="Times New Roman" w:cs="Times New Roman"/>
          <w:sz w:val="24"/>
          <w:szCs w:val="24"/>
        </w:rPr>
        <w:t>Кирхгофа</w:t>
      </w:r>
      <w:proofErr w:type="spellEnd"/>
      <w:r w:rsidRPr="00AC437C">
        <w:rPr>
          <w:rFonts w:ascii="Times New Roman" w:hAnsi="Times New Roman" w:cs="Times New Roman"/>
          <w:sz w:val="24"/>
          <w:szCs w:val="24"/>
        </w:rPr>
        <w:t xml:space="preserve"> для контурных токов</w:t>
      </w:r>
      <w:r w:rsidR="0002586A" w:rsidRPr="00AC437C">
        <w:rPr>
          <w:rFonts w:ascii="Times New Roman" w:hAnsi="Times New Roman" w:cs="Times New Roman"/>
          <w:sz w:val="24"/>
          <w:szCs w:val="24"/>
        </w:rPr>
        <w:t>.</w:t>
      </w:r>
    </w:p>
    <w:p w:rsidR="00B21042" w:rsidRPr="00AC437C" w:rsidRDefault="00B21042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∙(</w:t>
      </w:r>
      <w:proofErr w:type="gramEnd"/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 xml:space="preserve">) –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</w:t>
      </w:r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 xml:space="preserve">6  </w:t>
      </w:r>
      <w:r w:rsidRPr="00AC437C">
        <w:rPr>
          <w:rFonts w:ascii="Times New Roman" w:hAnsi="Times New Roman" w:cs="Times New Roman"/>
          <w:sz w:val="24"/>
          <w:szCs w:val="24"/>
        </w:rPr>
        <w:t xml:space="preserve">–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I</w:t>
      </w:r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 xml:space="preserve"> =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>-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 xml:space="preserve">,  (для контура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абва</w:t>
      </w:r>
      <w:proofErr w:type="spellEnd"/>
      <w:r w:rsidRPr="00AC437C">
        <w:rPr>
          <w:rFonts w:ascii="Times New Roman" w:hAnsi="Times New Roman" w:cs="Times New Roman"/>
          <w:sz w:val="24"/>
          <w:szCs w:val="24"/>
        </w:rPr>
        <w:t>)</w:t>
      </w:r>
    </w:p>
    <w:p w:rsidR="0002586A" w:rsidRPr="00AC437C" w:rsidRDefault="00B21042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∙(</w:t>
      </w:r>
      <w:proofErr w:type="gramEnd"/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437C">
        <w:rPr>
          <w:rFonts w:ascii="Times New Roman" w:hAnsi="Times New Roman" w:cs="Times New Roman"/>
          <w:sz w:val="24"/>
          <w:szCs w:val="24"/>
        </w:rPr>
        <w:t xml:space="preserve">) –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 xml:space="preserve">6  </w:t>
      </w:r>
      <w:r w:rsidRPr="00AC437C">
        <w:rPr>
          <w:rFonts w:ascii="Times New Roman" w:hAnsi="Times New Roman" w:cs="Times New Roman"/>
          <w:sz w:val="24"/>
          <w:szCs w:val="24"/>
        </w:rPr>
        <w:t xml:space="preserve">–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I</w:t>
      </w:r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  <w:r w:rsidR="0002586A" w:rsidRPr="00AC437C">
        <w:rPr>
          <w:rFonts w:ascii="Times New Roman" w:hAnsi="Times New Roman" w:cs="Times New Roman"/>
          <w:sz w:val="24"/>
          <w:szCs w:val="24"/>
        </w:rPr>
        <w:t>=</w:t>
      </w:r>
      <w:r w:rsidR="0002586A" w:rsidRPr="00AC437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02586A" w:rsidRPr="00AC4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586A" w:rsidRPr="00AC437C">
        <w:rPr>
          <w:rFonts w:ascii="Times New Roman" w:hAnsi="Times New Roman" w:cs="Times New Roman"/>
          <w:sz w:val="24"/>
          <w:szCs w:val="24"/>
        </w:rPr>
        <w:t xml:space="preserve">,  (для контура </w:t>
      </w:r>
      <w:proofErr w:type="spellStart"/>
      <w:r w:rsidR="0002586A" w:rsidRPr="00AC437C">
        <w:rPr>
          <w:rFonts w:ascii="Times New Roman" w:hAnsi="Times New Roman" w:cs="Times New Roman"/>
          <w:sz w:val="24"/>
          <w:szCs w:val="24"/>
        </w:rPr>
        <w:t>агба</w:t>
      </w:r>
      <w:proofErr w:type="spellEnd"/>
      <w:r w:rsidR="0002586A" w:rsidRPr="00AC437C">
        <w:rPr>
          <w:rFonts w:ascii="Times New Roman" w:hAnsi="Times New Roman" w:cs="Times New Roman"/>
          <w:sz w:val="24"/>
          <w:szCs w:val="24"/>
        </w:rPr>
        <w:t>)</w:t>
      </w:r>
    </w:p>
    <w:p w:rsidR="0002586A" w:rsidRPr="00AC437C" w:rsidRDefault="00B21042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I</w:t>
      </w:r>
      <w:proofErr w:type="gramStart"/>
      <w:r w:rsidRPr="00AC437C">
        <w:rPr>
          <w:rFonts w:ascii="Times New Roman" w:hAnsi="Times New Roman" w:cs="Times New Roman"/>
          <w:sz w:val="24"/>
          <w:szCs w:val="24"/>
        </w:rPr>
        <w:t>∙(</w:t>
      </w:r>
      <w:proofErr w:type="gramEnd"/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 xml:space="preserve">+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C437C">
        <w:rPr>
          <w:rFonts w:ascii="Times New Roman" w:hAnsi="Times New Roman" w:cs="Times New Roman"/>
          <w:sz w:val="24"/>
          <w:szCs w:val="24"/>
        </w:rPr>
        <w:t xml:space="preserve">) –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 xml:space="preserve">3  </w:t>
      </w:r>
      <w:r w:rsidRPr="00AC437C">
        <w:rPr>
          <w:rFonts w:ascii="Times New Roman" w:hAnsi="Times New Roman" w:cs="Times New Roman"/>
          <w:sz w:val="24"/>
          <w:szCs w:val="24"/>
        </w:rPr>
        <w:t xml:space="preserve">–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I</w:t>
      </w:r>
      <w:r w:rsidRPr="00AC437C">
        <w:rPr>
          <w:rFonts w:ascii="Times New Roman" w:hAnsi="Times New Roman" w:cs="Times New Roman"/>
          <w:sz w:val="24"/>
          <w:szCs w:val="24"/>
        </w:rPr>
        <w:t>∙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2586A" w:rsidRPr="00AC437C">
        <w:rPr>
          <w:rFonts w:ascii="Times New Roman" w:hAnsi="Times New Roman" w:cs="Times New Roman"/>
          <w:sz w:val="24"/>
          <w:szCs w:val="24"/>
        </w:rPr>
        <w:t>=</w:t>
      </w:r>
      <w:r w:rsidR="0002586A" w:rsidRPr="00AC437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02586A" w:rsidRPr="00AC4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586A" w:rsidRPr="00AC437C">
        <w:rPr>
          <w:rFonts w:ascii="Times New Roman" w:hAnsi="Times New Roman" w:cs="Times New Roman"/>
          <w:sz w:val="24"/>
          <w:szCs w:val="24"/>
        </w:rPr>
        <w:t>-Е</w:t>
      </w:r>
      <w:r w:rsidR="0002586A" w:rsidRPr="00AC43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586A" w:rsidRPr="00AC437C">
        <w:rPr>
          <w:rFonts w:ascii="Times New Roman" w:hAnsi="Times New Roman" w:cs="Times New Roman"/>
          <w:sz w:val="24"/>
          <w:szCs w:val="24"/>
        </w:rPr>
        <w:t xml:space="preserve">,  (для контура </w:t>
      </w:r>
      <w:proofErr w:type="spellStart"/>
      <w:r w:rsidR="0002586A" w:rsidRPr="00AC437C">
        <w:rPr>
          <w:rFonts w:ascii="Times New Roman" w:hAnsi="Times New Roman" w:cs="Times New Roman"/>
          <w:sz w:val="24"/>
          <w:szCs w:val="24"/>
        </w:rPr>
        <w:t>бгвб</w:t>
      </w:r>
      <w:proofErr w:type="spellEnd"/>
      <w:r w:rsidR="0002586A" w:rsidRPr="00AC437C">
        <w:rPr>
          <w:rFonts w:ascii="Times New Roman" w:hAnsi="Times New Roman" w:cs="Times New Roman"/>
          <w:sz w:val="24"/>
          <w:szCs w:val="24"/>
        </w:rPr>
        <w:t>)</w:t>
      </w:r>
    </w:p>
    <w:p w:rsidR="0002586A" w:rsidRPr="00AC437C" w:rsidRDefault="0002586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Решить полученную систему уравнений любым математическим методом. Результатом решения будет определени</w:t>
      </w:r>
      <w:r w:rsidR="00B21042" w:rsidRPr="00AC437C">
        <w:rPr>
          <w:rFonts w:ascii="Times New Roman" w:hAnsi="Times New Roman" w:cs="Times New Roman"/>
          <w:sz w:val="24"/>
          <w:szCs w:val="24"/>
        </w:rPr>
        <w:t>е  контурных токов.</w:t>
      </w:r>
    </w:p>
    <w:p w:rsidR="00B21042" w:rsidRPr="00AC437C" w:rsidRDefault="00B21042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Выразим действительные токи в схеме через контурные токи.</w:t>
      </w:r>
    </w:p>
    <w:p w:rsidR="00A22233" w:rsidRPr="00AC437C" w:rsidRDefault="00A22233" w:rsidP="00AC437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Токи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C437C">
        <w:rPr>
          <w:rFonts w:ascii="Times New Roman" w:hAnsi="Times New Roman" w:cs="Times New Roman"/>
          <w:sz w:val="24"/>
          <w:szCs w:val="24"/>
        </w:rPr>
        <w:t>,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C437C">
        <w:rPr>
          <w:rFonts w:ascii="Times New Roman" w:hAnsi="Times New Roman" w:cs="Times New Roman"/>
          <w:sz w:val="24"/>
          <w:szCs w:val="24"/>
        </w:rPr>
        <w:t xml:space="preserve">  протекают по ветвям, которые принадлежат только одному контуру, поэтому они раны контурным токам соответствующих контуров с учетом их направления.</w:t>
      </w:r>
    </w:p>
    <w:p w:rsidR="00A22233" w:rsidRPr="00AC437C" w:rsidRDefault="00A22233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22233" w:rsidRPr="00AC437C" w:rsidRDefault="00A22233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=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,      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,     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=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22233" w:rsidRPr="00AC437C" w:rsidRDefault="00A22233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22233" w:rsidRPr="00AC437C" w:rsidRDefault="00A22233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Токи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 xml:space="preserve">3,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C437C">
        <w:rPr>
          <w:rFonts w:ascii="Times New Roman" w:hAnsi="Times New Roman" w:cs="Times New Roman"/>
          <w:sz w:val="24"/>
          <w:szCs w:val="24"/>
        </w:rPr>
        <w:t>,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C437C">
        <w:rPr>
          <w:rFonts w:ascii="Times New Roman" w:hAnsi="Times New Roman" w:cs="Times New Roman"/>
          <w:sz w:val="24"/>
          <w:szCs w:val="24"/>
        </w:rPr>
        <w:t xml:space="preserve"> протекают по ветвям, которые входят в состав двух контуров, поэтому они равны алгебраической сумме  контурных токов соответствующих контуров.</w:t>
      </w:r>
    </w:p>
    <w:p w:rsidR="003B288E" w:rsidRDefault="003B288E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22233" w:rsidRPr="00AC437C" w:rsidRDefault="00A22233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=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,      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=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,     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= 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AC437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97843" w:rsidRPr="00AC437C" w:rsidRDefault="00D97843" w:rsidP="00AC437C">
      <w:pPr>
        <w:tabs>
          <w:tab w:val="left" w:pos="3015"/>
        </w:tabs>
        <w:spacing w:line="240" w:lineRule="auto"/>
        <w:ind w:firstLine="0"/>
        <w:rPr>
          <w:rFonts w:ascii="Times New Roman" w:hAnsi="Times New Roman" w:cs="Times New Roman"/>
          <w:sz w:val="24"/>
          <w:szCs w:val="24"/>
          <w:lang w:val="en-US"/>
        </w:rPr>
      </w:pPr>
    </w:p>
    <w:p w:rsidR="0098166D" w:rsidRPr="00AC437C" w:rsidRDefault="0098166D" w:rsidP="00AC437C">
      <w:pPr>
        <w:tabs>
          <w:tab w:val="left" w:pos="3015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437C">
        <w:rPr>
          <w:rFonts w:ascii="Times New Roman" w:hAnsi="Times New Roman" w:cs="Times New Roman"/>
          <w:b/>
          <w:sz w:val="24"/>
          <w:szCs w:val="24"/>
        </w:rPr>
        <w:t>Расчет электрической цепи методом наложения</w:t>
      </w:r>
    </w:p>
    <w:p w:rsidR="00A92FBA" w:rsidRPr="00AC437C" w:rsidRDefault="00A92FBA" w:rsidP="00AC437C">
      <w:pPr>
        <w:tabs>
          <w:tab w:val="left" w:pos="3015"/>
        </w:tabs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98166D" w:rsidRPr="00AC437C" w:rsidRDefault="0098166D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Метод  наложения  основан  на  принципе  </w:t>
      </w:r>
      <w:r w:rsidR="00A92FBA" w:rsidRPr="00AC437C">
        <w:rPr>
          <w:rFonts w:ascii="Times New Roman" w:hAnsi="Times New Roman" w:cs="Times New Roman"/>
          <w:sz w:val="24"/>
          <w:szCs w:val="24"/>
        </w:rPr>
        <w:t>наложения (суперпозиции),</w:t>
      </w:r>
      <w:r w:rsidRPr="00AC437C">
        <w:rPr>
          <w:rFonts w:ascii="Times New Roman" w:hAnsi="Times New Roman" w:cs="Times New Roman"/>
          <w:sz w:val="24"/>
          <w:szCs w:val="24"/>
        </w:rPr>
        <w:t xml:space="preserve"> согласно которому ток в любой ветви схемы равен алгебраической сумме </w:t>
      </w:r>
      <w:r w:rsidR="00A92FBA" w:rsidRPr="00AC437C">
        <w:rPr>
          <w:rFonts w:ascii="Times New Roman" w:hAnsi="Times New Roman" w:cs="Times New Roman"/>
          <w:sz w:val="24"/>
          <w:szCs w:val="24"/>
        </w:rPr>
        <w:t xml:space="preserve">частичных </w:t>
      </w:r>
      <w:r w:rsidRPr="00AC437C">
        <w:rPr>
          <w:rFonts w:ascii="Times New Roman" w:hAnsi="Times New Roman" w:cs="Times New Roman"/>
          <w:sz w:val="24"/>
          <w:szCs w:val="24"/>
        </w:rPr>
        <w:t xml:space="preserve">токов, возникающих в этой ветви под действием каждого источника ЭЛС в отдельности. Задача сводится к определению частичных токов, </w:t>
      </w:r>
      <w:r w:rsidR="00A92FBA" w:rsidRPr="00AC437C">
        <w:rPr>
          <w:rFonts w:ascii="Times New Roman" w:hAnsi="Times New Roman" w:cs="Times New Roman"/>
          <w:sz w:val="24"/>
          <w:szCs w:val="24"/>
        </w:rPr>
        <w:t>и последующего выражения токов в ветвях исходной схемы как алгебраической суммы контурных токов.</w:t>
      </w:r>
      <w:r w:rsidRPr="00AC43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2FBA" w:rsidRPr="00AC437C" w:rsidRDefault="00A92FB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AC437C">
        <w:rPr>
          <w:rFonts w:ascii="Times New Roman" w:hAnsi="Times New Roman" w:cs="Times New Roman"/>
          <w:sz w:val="24"/>
          <w:szCs w:val="24"/>
          <w:u w:val="single"/>
        </w:rPr>
        <w:t>Алгоритм расчета методом наложения.</w:t>
      </w:r>
    </w:p>
    <w:p w:rsidR="00A92FBA" w:rsidRPr="00AC437C" w:rsidRDefault="00A92FB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1. Начертить схему электрической цепи, оставив только один источник. Остальные источники ЭДС </w:t>
      </w:r>
      <w:proofErr w:type="spellStart"/>
      <w:r w:rsidRPr="00AC437C">
        <w:rPr>
          <w:rFonts w:ascii="Times New Roman" w:hAnsi="Times New Roman" w:cs="Times New Roman"/>
          <w:sz w:val="24"/>
          <w:szCs w:val="24"/>
        </w:rPr>
        <w:t>закорачивают</w:t>
      </w:r>
      <w:proofErr w:type="spellEnd"/>
      <w:r w:rsidRPr="00AC437C">
        <w:rPr>
          <w:rFonts w:ascii="Times New Roman" w:hAnsi="Times New Roman" w:cs="Times New Roman"/>
          <w:sz w:val="24"/>
          <w:szCs w:val="24"/>
        </w:rPr>
        <w:t>, оставив в схеме только их внутреннее сопротивление, включенное последовательно с источником. На схеме указать направления частичных  токов. Направление токов в схеме с одни источником определяется однозначно.</w:t>
      </w:r>
    </w:p>
    <w:p w:rsidR="00A92FBA" w:rsidRPr="00AC437C" w:rsidRDefault="00A92FB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2. Методом эквивалентных преобразований определить значение частичных токов.</w:t>
      </w:r>
    </w:p>
    <w:p w:rsidR="00A92FBA" w:rsidRPr="00AC437C" w:rsidRDefault="00A92FBA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 xml:space="preserve">3. </w:t>
      </w:r>
      <w:r w:rsidR="00FC711C" w:rsidRPr="00AC437C">
        <w:rPr>
          <w:rFonts w:ascii="Times New Roman" w:hAnsi="Times New Roman" w:cs="Times New Roman"/>
          <w:sz w:val="24"/>
          <w:szCs w:val="24"/>
        </w:rPr>
        <w:t>Повторить действие 1 и 2 для всех источников.</w:t>
      </w:r>
    </w:p>
    <w:p w:rsidR="00FC711C" w:rsidRPr="00AC437C" w:rsidRDefault="00FC711C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437C">
        <w:rPr>
          <w:rFonts w:ascii="Times New Roman" w:hAnsi="Times New Roman" w:cs="Times New Roman"/>
          <w:sz w:val="24"/>
          <w:szCs w:val="24"/>
        </w:rPr>
        <w:t>4. Определить токи в ветвях исходной схемы, как алгебраическую сумму частичных токов.</w:t>
      </w:r>
    </w:p>
    <w:p w:rsidR="008254BB" w:rsidRPr="00AC437C" w:rsidRDefault="008254BB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54BB" w:rsidRPr="00AC437C" w:rsidRDefault="008254BB" w:rsidP="00AC437C">
      <w:pPr>
        <w:tabs>
          <w:tab w:val="left" w:pos="3015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8254BB" w:rsidRPr="00AC437C" w:rsidSect="00AC437C">
      <w:pgSz w:w="16838" w:h="11906" w:orient="landscape"/>
      <w:pgMar w:top="289" w:right="295" w:bottom="289" w:left="289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6172F"/>
    <w:rsid w:val="000079D6"/>
    <w:rsid w:val="00013D2C"/>
    <w:rsid w:val="000243A4"/>
    <w:rsid w:val="0002586A"/>
    <w:rsid w:val="000263AE"/>
    <w:rsid w:val="00026AC2"/>
    <w:rsid w:val="000453C3"/>
    <w:rsid w:val="000B4050"/>
    <w:rsid w:val="000C36E5"/>
    <w:rsid w:val="000D3B6A"/>
    <w:rsid w:val="000D3DEC"/>
    <w:rsid w:val="000E5974"/>
    <w:rsid w:val="0010657D"/>
    <w:rsid w:val="00106DB5"/>
    <w:rsid w:val="001457D6"/>
    <w:rsid w:val="00147489"/>
    <w:rsid w:val="00194110"/>
    <w:rsid w:val="001D515B"/>
    <w:rsid w:val="001F22BA"/>
    <w:rsid w:val="0021217E"/>
    <w:rsid w:val="002A34C4"/>
    <w:rsid w:val="002B1027"/>
    <w:rsid w:val="002C75BE"/>
    <w:rsid w:val="002D01BB"/>
    <w:rsid w:val="002D2084"/>
    <w:rsid w:val="002E38AF"/>
    <w:rsid w:val="002F2211"/>
    <w:rsid w:val="0030689B"/>
    <w:rsid w:val="00316054"/>
    <w:rsid w:val="00384DC3"/>
    <w:rsid w:val="003A4CB9"/>
    <w:rsid w:val="003A4DCF"/>
    <w:rsid w:val="003B288E"/>
    <w:rsid w:val="003B5F9E"/>
    <w:rsid w:val="003B64E4"/>
    <w:rsid w:val="003C6DDF"/>
    <w:rsid w:val="004035F0"/>
    <w:rsid w:val="00414257"/>
    <w:rsid w:val="0046172F"/>
    <w:rsid w:val="00473DA0"/>
    <w:rsid w:val="00483CCF"/>
    <w:rsid w:val="00484C23"/>
    <w:rsid w:val="00493A75"/>
    <w:rsid w:val="00497C85"/>
    <w:rsid w:val="004A5A99"/>
    <w:rsid w:val="004B2AC8"/>
    <w:rsid w:val="004C1340"/>
    <w:rsid w:val="004F7065"/>
    <w:rsid w:val="005032D3"/>
    <w:rsid w:val="005101A2"/>
    <w:rsid w:val="005411D1"/>
    <w:rsid w:val="0056377F"/>
    <w:rsid w:val="005769B5"/>
    <w:rsid w:val="005C3D13"/>
    <w:rsid w:val="005D7708"/>
    <w:rsid w:val="005E388D"/>
    <w:rsid w:val="005F31F2"/>
    <w:rsid w:val="005F638F"/>
    <w:rsid w:val="00623D0A"/>
    <w:rsid w:val="00636B8D"/>
    <w:rsid w:val="00651CC5"/>
    <w:rsid w:val="00654288"/>
    <w:rsid w:val="006C0821"/>
    <w:rsid w:val="007104D5"/>
    <w:rsid w:val="00753A27"/>
    <w:rsid w:val="007D1EA9"/>
    <w:rsid w:val="007E6501"/>
    <w:rsid w:val="007F2BB7"/>
    <w:rsid w:val="00800F73"/>
    <w:rsid w:val="008110D1"/>
    <w:rsid w:val="008141C0"/>
    <w:rsid w:val="008254BB"/>
    <w:rsid w:val="00847246"/>
    <w:rsid w:val="00865EB1"/>
    <w:rsid w:val="008709B9"/>
    <w:rsid w:val="008A750F"/>
    <w:rsid w:val="008D2ED0"/>
    <w:rsid w:val="008D4C86"/>
    <w:rsid w:val="008E2841"/>
    <w:rsid w:val="00912F7A"/>
    <w:rsid w:val="00921647"/>
    <w:rsid w:val="00945E34"/>
    <w:rsid w:val="00964E41"/>
    <w:rsid w:val="0098166D"/>
    <w:rsid w:val="009A7EE7"/>
    <w:rsid w:val="009E224C"/>
    <w:rsid w:val="009F3F2C"/>
    <w:rsid w:val="00A127A0"/>
    <w:rsid w:val="00A13BD2"/>
    <w:rsid w:val="00A17585"/>
    <w:rsid w:val="00A22233"/>
    <w:rsid w:val="00A22358"/>
    <w:rsid w:val="00A24879"/>
    <w:rsid w:val="00A26A8D"/>
    <w:rsid w:val="00A3370A"/>
    <w:rsid w:val="00A553C7"/>
    <w:rsid w:val="00A858AE"/>
    <w:rsid w:val="00A92FBA"/>
    <w:rsid w:val="00AA0FB6"/>
    <w:rsid w:val="00AC437C"/>
    <w:rsid w:val="00B04861"/>
    <w:rsid w:val="00B21042"/>
    <w:rsid w:val="00B529FA"/>
    <w:rsid w:val="00B9535F"/>
    <w:rsid w:val="00BA4799"/>
    <w:rsid w:val="00C1142B"/>
    <w:rsid w:val="00C27050"/>
    <w:rsid w:val="00C50FC1"/>
    <w:rsid w:val="00CA1069"/>
    <w:rsid w:val="00CC5E98"/>
    <w:rsid w:val="00CD42D3"/>
    <w:rsid w:val="00CF1C37"/>
    <w:rsid w:val="00D01D5C"/>
    <w:rsid w:val="00D17DC2"/>
    <w:rsid w:val="00D260DD"/>
    <w:rsid w:val="00D31006"/>
    <w:rsid w:val="00D46AC3"/>
    <w:rsid w:val="00D53C69"/>
    <w:rsid w:val="00D6137C"/>
    <w:rsid w:val="00D614A1"/>
    <w:rsid w:val="00D67F05"/>
    <w:rsid w:val="00D95CD3"/>
    <w:rsid w:val="00D97843"/>
    <w:rsid w:val="00DA3C22"/>
    <w:rsid w:val="00DB5C77"/>
    <w:rsid w:val="00E003DC"/>
    <w:rsid w:val="00E024CF"/>
    <w:rsid w:val="00E31706"/>
    <w:rsid w:val="00E70267"/>
    <w:rsid w:val="00E75C8D"/>
    <w:rsid w:val="00E842F4"/>
    <w:rsid w:val="00E97A6F"/>
    <w:rsid w:val="00EB43CC"/>
    <w:rsid w:val="00EC332C"/>
    <w:rsid w:val="00EF491A"/>
    <w:rsid w:val="00EF55B5"/>
    <w:rsid w:val="00F208D6"/>
    <w:rsid w:val="00F360E3"/>
    <w:rsid w:val="00F40649"/>
    <w:rsid w:val="00F57595"/>
    <w:rsid w:val="00F81A81"/>
    <w:rsid w:val="00FA02C0"/>
    <w:rsid w:val="00FC3431"/>
    <w:rsid w:val="00FC711C"/>
    <w:rsid w:val="00FC759E"/>
    <w:rsid w:val="00FE17FF"/>
    <w:rsid w:val="00FE6FD6"/>
    <w:rsid w:val="00FF7E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5"/>
    <o:shapelayout v:ext="edit">
      <o:idmap v:ext="edit" data="1"/>
      <o:rules v:ext="edit">
        <o:r id="V:Rule1" type="connector" idref="#_x0000_s1118"/>
        <o:r id="V:Rule2" type="connector" idref="#_x0000_s1128"/>
        <o:r id="V:Rule3" type="connector" idref="#_x0000_s1123"/>
        <o:r id="V:Rule4" type="connector" idref="#_x0000_s1116"/>
        <o:r id="V:Rule5" type="connector" idref="#_x0000_s1026"/>
        <o:r id="V:Rule6" type="connector" idref="#_x0000_s1134"/>
        <o:r id="V:Rule7" type="connector" idref="#_x0000_s1036"/>
        <o:r id="V:Rule8" type="connector" idref="#_x0000_s1133"/>
        <o:r id="V:Rule9" type="connector" idref="#_x0000_s1115"/>
        <o:r id="V:Rule10" type="connector" idref="#_x0000_s1119"/>
        <o:r id="V:Rule11" type="connector" idref="#_x0000_s1028"/>
        <o:r id="V:Rule12" type="connector" idref="#_x0000_s1211"/>
        <o:r id="V:Rule13" type="connector" idref="#_x0000_s1044"/>
        <o:r id="V:Rule14" type="connector" idref="#_x0000_s1117"/>
        <o:r id="V:Rule15" type="connector" idref="#_x0000_s1132"/>
        <o:r id="V:Rule16" type="connector" idref="#_x0000_s1127"/>
        <o:r id="V:Rule17" type="connector" idref="#_x0000_s1131"/>
        <o:r id="V:Rule18" type="connector" idref="#_x0000_s1130"/>
        <o:r id="V:Rule19" type="connector" idref="#_x0000_s1195"/>
        <o:r id="V:Rule20" type="connector" idref="#_x0000_s1058"/>
        <o:r id="V:Rule21" type="connector" idref="#_x0000_s1034"/>
        <o:r id="V:Rule22" type="connector" idref="#_x0000_s1205"/>
        <o:r id="V:Rule23" type="connector" idref="#_x0000_s1129"/>
        <o:r id="V:Rule24" type="connector" idref="#_x0000_s1196"/>
        <o:r id="V:Rule25" type="connector" idref="#_x0000_s1209"/>
        <o:r id="V:Rule26" type="connector" idref="#_x0000_s1210"/>
        <o:r id="V:Rule27" type="connector" idref="#_x0000_s1204"/>
        <o:r id="V:Rule28" type="connector" idref="#_x0000_s1208"/>
        <o:r id="V:Rule29" type="connector" idref="#_x0000_s104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2233"/>
  </w:style>
  <w:style w:type="paragraph" w:styleId="1">
    <w:name w:val="heading 1"/>
    <w:basedOn w:val="a"/>
    <w:next w:val="a"/>
    <w:link w:val="10"/>
    <w:uiPriority w:val="9"/>
    <w:qFormat/>
    <w:rsid w:val="000453C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453C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453C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453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453C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0453C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No Spacing"/>
    <w:uiPriority w:val="1"/>
    <w:qFormat/>
    <w:rsid w:val="000453C3"/>
    <w:pPr>
      <w:spacing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F4064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40649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0C36E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125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3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76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6</TotalTime>
  <Pages>11</Pages>
  <Words>3474</Words>
  <Characters>19806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Пользователь Windows</cp:lastModifiedBy>
  <cp:revision>49</cp:revision>
  <dcterms:created xsi:type="dcterms:W3CDTF">2017-10-31T14:25:00Z</dcterms:created>
  <dcterms:modified xsi:type="dcterms:W3CDTF">2019-10-07T09:36:00Z</dcterms:modified>
</cp:coreProperties>
</file>